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15E7" w:rsidRDefault="007A1568" w:rsidP="007A1568">
      <w:r>
        <w:fldChar w:fldCharType="begin"/>
      </w:r>
      <w:r>
        <w:instrText xml:space="preserve"> MACROBUTTON MTEditEquationSection2 </w:instrText>
      </w:r>
      <w:r w:rsidRPr="007A1568">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rsidR="006315E7" w:rsidRPr="007C07BF" w:rsidRDefault="006315E7" w:rsidP="006315E7">
      <w:pPr>
        <w:pStyle w:val="Title"/>
        <w:rPr>
          <w:rFonts w:asciiTheme="majorBidi" w:hAnsiTheme="majorBidi"/>
        </w:rPr>
      </w:pPr>
      <w:r w:rsidRPr="007C07BF">
        <w:rPr>
          <w:rFonts w:asciiTheme="majorBidi" w:hAnsiTheme="majorBidi"/>
        </w:rPr>
        <w:t>Keyword Search Assessment</w:t>
      </w:r>
    </w:p>
    <w:p w:rsidR="006315E7" w:rsidRPr="007C07BF" w:rsidRDefault="006315E7" w:rsidP="006315E7">
      <w:pPr>
        <w:jc w:val="center"/>
        <w:rPr>
          <w:rFonts w:cstheme="majorBidi"/>
        </w:rPr>
      </w:pPr>
    </w:p>
    <w:p w:rsidR="006315E7" w:rsidRPr="007C07BF" w:rsidRDefault="006315E7" w:rsidP="006315E7">
      <w:pPr>
        <w:jc w:val="center"/>
        <w:rPr>
          <w:rFonts w:cstheme="majorBidi"/>
        </w:rPr>
      </w:pPr>
      <w:r w:rsidRPr="007C07BF">
        <w:rPr>
          <w:rFonts w:cstheme="majorBidi"/>
        </w:rPr>
        <w:t>Internal Report</w:t>
      </w:r>
    </w:p>
    <w:p w:rsidR="006315E7" w:rsidRDefault="006315E7" w:rsidP="00EA55A7">
      <w:pPr>
        <w:jc w:val="center"/>
        <w:rPr>
          <w:rFonts w:cstheme="majorBidi"/>
        </w:rPr>
      </w:pPr>
      <w:r w:rsidRPr="007C07BF">
        <w:rPr>
          <w:rFonts w:cstheme="majorBidi"/>
        </w:rPr>
        <w:t>By: Amir Harati</w:t>
      </w:r>
      <w:r w:rsidR="00F134BC">
        <w:rPr>
          <w:rFonts w:cstheme="majorBidi"/>
        </w:rPr>
        <w:t xml:space="preserve"> and </w:t>
      </w:r>
      <w:r w:rsidR="00FC69F8">
        <w:rPr>
          <w:rFonts w:cstheme="majorBidi"/>
        </w:rPr>
        <w:t>Jo</w:t>
      </w:r>
      <w:r w:rsidR="00EA55A7">
        <w:rPr>
          <w:rFonts w:cstheme="majorBidi"/>
        </w:rPr>
        <w:t>seph</w:t>
      </w:r>
      <w:r w:rsidR="00FC69F8">
        <w:rPr>
          <w:rFonts w:cstheme="majorBidi"/>
        </w:rPr>
        <w:t xml:space="preserve"> Picone</w:t>
      </w:r>
    </w:p>
    <w:p w:rsidR="005042D7" w:rsidRPr="005042D7" w:rsidRDefault="001D6E32" w:rsidP="005042D7">
      <w:pPr>
        <w:jc w:val="center"/>
      </w:pPr>
      <w:hyperlink r:id="rId7" w:history="1">
        <w:r w:rsidR="005042D7" w:rsidRPr="005042D7">
          <w:rPr>
            <w:rStyle w:val="Hyperlink"/>
            <w:rFonts w:cstheme="majorBidi"/>
            <w:color w:val="auto"/>
            <w:u w:val="none"/>
          </w:rPr>
          <w:t>Amir.harati@gmail.com</w:t>
        </w:r>
      </w:hyperlink>
      <w:r w:rsidR="005042D7" w:rsidRPr="005042D7">
        <w:t>, picone@temple.edu</w:t>
      </w:r>
    </w:p>
    <w:p w:rsidR="006315E7" w:rsidRPr="007C07BF" w:rsidRDefault="006315E7" w:rsidP="006315E7">
      <w:pPr>
        <w:jc w:val="center"/>
        <w:rPr>
          <w:rFonts w:cstheme="majorBidi"/>
        </w:rPr>
      </w:pPr>
      <w:r w:rsidRPr="007C07BF">
        <w:rPr>
          <w:rFonts w:cstheme="majorBidi"/>
        </w:rPr>
        <w:t xml:space="preserve">ISIP, </w:t>
      </w:r>
      <w:r w:rsidR="00FC69F8">
        <w:rPr>
          <w:rFonts w:cstheme="majorBidi"/>
        </w:rPr>
        <w:t xml:space="preserve">Department of Electrical Engineering, </w:t>
      </w:r>
      <w:r w:rsidRPr="007C07BF">
        <w:rPr>
          <w:rFonts w:cstheme="majorBidi"/>
        </w:rPr>
        <w:t xml:space="preserve">Temple University </w:t>
      </w:r>
    </w:p>
    <w:p w:rsidR="006315E7" w:rsidRPr="007C07BF" w:rsidRDefault="006315E7" w:rsidP="006315E7">
      <w:pPr>
        <w:jc w:val="center"/>
        <w:rPr>
          <w:rFonts w:cstheme="majorBidi"/>
        </w:rPr>
      </w:pPr>
      <w:r w:rsidRPr="007C07BF">
        <w:rPr>
          <w:rFonts w:cstheme="majorBidi"/>
        </w:rPr>
        <w:t xml:space="preserve">Jan 2012 </w:t>
      </w:r>
    </w:p>
    <w:p w:rsidR="006315E7" w:rsidRPr="007C07BF" w:rsidRDefault="006315E7" w:rsidP="0001567A">
      <w:pPr>
        <w:pStyle w:val="Heading1"/>
        <w:numPr>
          <w:ilvl w:val="0"/>
          <w:numId w:val="0"/>
        </w:numPr>
        <w:ind w:left="360"/>
      </w:pPr>
    </w:p>
    <w:p w:rsidR="006315E7" w:rsidRPr="003322F9" w:rsidRDefault="006315E7" w:rsidP="003322F9">
      <w:pPr>
        <w:pStyle w:val="Heading1"/>
      </w:pPr>
      <w:r w:rsidRPr="007C07BF">
        <w:t>Introduction</w:t>
      </w:r>
    </w:p>
    <w:p w:rsidR="006315E7" w:rsidRPr="007C07BF" w:rsidRDefault="006315E7" w:rsidP="006A0574">
      <w:r w:rsidRPr="007C07BF">
        <w:t xml:space="preserve"> This project is continuation of “Spoken-Term-Detection” term </w:t>
      </w:r>
      <w:r w:rsidR="007A4067" w:rsidRPr="007C07BF">
        <w:t>assessment project</w:t>
      </w:r>
      <w:sdt>
        <w:sdtPr>
          <w:id w:val="-723600196"/>
          <w:citation/>
        </w:sdtPr>
        <w:sdtContent>
          <w:r w:rsidR="007A4067">
            <w:fldChar w:fldCharType="begin"/>
          </w:r>
          <w:r w:rsidR="00302855">
            <w:instrText xml:space="preserve">CITATION ami2 \l 1033 </w:instrText>
          </w:r>
          <w:r w:rsidR="007A4067">
            <w:fldChar w:fldCharType="separate"/>
          </w:r>
          <w:r w:rsidR="00A42652">
            <w:rPr>
              <w:noProof/>
            </w:rPr>
            <w:t xml:space="preserve"> [</w:t>
          </w:r>
          <w:hyperlink w:anchor="ami2" w:history="1">
            <w:r w:rsidR="00A42652" w:rsidRPr="00A42652">
              <w:rPr>
                <w:rStyle w:val="Heading2Char"/>
                <w:rFonts w:eastAsiaTheme="minorHAnsi" w:cstheme="minorBidi"/>
                <w:noProof/>
                <w:sz w:val="22"/>
                <w:szCs w:val="22"/>
              </w:rPr>
              <w:t>1</w:t>
            </w:r>
          </w:hyperlink>
          <w:r w:rsidR="00A42652">
            <w:rPr>
              <w:noProof/>
            </w:rPr>
            <w:t>]</w:t>
          </w:r>
          <w:r w:rsidR="007A4067">
            <w:fldChar w:fldCharType="end"/>
          </w:r>
        </w:sdtContent>
      </w:sdt>
      <w:r w:rsidRPr="007C07BF">
        <w:t>. In the current project, BBN</w:t>
      </w:r>
      <w:sdt>
        <w:sdtPr>
          <w:id w:val="-1108040330"/>
          <w:citation/>
        </w:sdtPr>
        <w:sdtContent>
          <w:r w:rsidR="00A42652">
            <w:fldChar w:fldCharType="begin"/>
          </w:r>
          <w:r w:rsidR="00A42652">
            <w:instrText xml:space="preserve"> CITATION bbn \l 1033 </w:instrText>
          </w:r>
          <w:r w:rsidR="00A42652">
            <w:fldChar w:fldCharType="separate"/>
          </w:r>
          <w:r w:rsidR="00A42652">
            <w:rPr>
              <w:noProof/>
            </w:rPr>
            <w:t xml:space="preserve"> [</w:t>
          </w:r>
          <w:hyperlink w:anchor="bbn" w:history="1">
            <w:r w:rsidR="00A42652" w:rsidRPr="00A42652">
              <w:rPr>
                <w:rStyle w:val="Heading2Char"/>
                <w:rFonts w:eastAsiaTheme="minorHAnsi" w:cstheme="minorBidi"/>
                <w:noProof/>
                <w:sz w:val="22"/>
                <w:szCs w:val="22"/>
              </w:rPr>
              <w:t>2</w:t>
            </w:r>
          </w:hyperlink>
          <w:r w:rsidR="00A42652">
            <w:rPr>
              <w:noProof/>
            </w:rPr>
            <w:t>]</w:t>
          </w:r>
          <w:r w:rsidR="00A42652">
            <w:fldChar w:fldCharType="end"/>
          </w:r>
        </w:sdtContent>
      </w:sdt>
      <w:r w:rsidRPr="007C07BF">
        <w:t xml:space="preserve"> database is used (NIST and BBN used previously). This project has several </w:t>
      </w:r>
      <w:r w:rsidR="00411A07" w:rsidRPr="007C07BF">
        <w:t>goals</w:t>
      </w:r>
      <w:r w:rsidR="000836CB" w:rsidRPr="007C07BF">
        <w:t>:</w:t>
      </w:r>
      <w:r w:rsidRPr="007C07BF">
        <w:t xml:space="preserve"> </w:t>
      </w:r>
    </w:p>
    <w:p w:rsidR="000836CB" w:rsidRDefault="006315E7" w:rsidP="00101EB1">
      <w:pPr>
        <w:pStyle w:val="ListParagraph"/>
      </w:pPr>
      <w:r w:rsidRPr="007C07BF">
        <w:t>Test a new approach based on acoustic distance measure to predict error rate of a given word.</w:t>
      </w:r>
    </w:p>
    <w:p w:rsidR="000836CB" w:rsidRDefault="006315E7" w:rsidP="00101EB1">
      <w:pPr>
        <w:pStyle w:val="ListParagraph"/>
      </w:pPr>
      <w:r w:rsidRPr="007C07BF">
        <w:t>Try some new machines/</w:t>
      </w:r>
      <w:r w:rsidR="000836CB" w:rsidRPr="007C07BF">
        <w:t>features to</w:t>
      </w:r>
      <w:r w:rsidRPr="007C07BF">
        <w:t xml:space="preserve"> predict error rates.</w:t>
      </w:r>
    </w:p>
    <w:p w:rsidR="007763EF" w:rsidRPr="007C07BF" w:rsidRDefault="006315E7" w:rsidP="00101EB1">
      <w:pPr>
        <w:pStyle w:val="ListParagraph"/>
      </w:pPr>
      <w:r w:rsidRPr="007C07BF">
        <w:t>Combine different machines optimally to incre</w:t>
      </w:r>
      <w:r w:rsidR="000836CB">
        <w:t>ase the predictive capabilities</w:t>
      </w:r>
    </w:p>
    <w:p w:rsidR="006315E7" w:rsidRPr="007C07BF" w:rsidRDefault="006315E7" w:rsidP="006A0574">
      <w:r w:rsidRPr="007C07BF">
        <w:t xml:space="preserve">  Because of some different settings we decided to rewrite most of the code. The only things that imported from previous project are BBN data (which has </w:t>
      </w:r>
      <w:r w:rsidR="007A4067" w:rsidRPr="007C07BF">
        <w:t>been extracted</w:t>
      </w:r>
      <w:r w:rsidRPr="007C07BF">
        <w:t xml:space="preserve"> from raw data provided by BBN</w:t>
      </w:r>
      <w:r w:rsidR="007A4067" w:rsidRPr="007C07BF">
        <w:t>.),</w:t>
      </w:r>
      <w:r w:rsidRPr="007C07BF">
        <w:t xml:space="preserve"> duration model (extracted from TIMIT database) and phonetic distance </w:t>
      </w:r>
      <w:r w:rsidR="000836CB" w:rsidRPr="007C07BF">
        <w:t>based models</w:t>
      </w:r>
      <w:r w:rsidRPr="007C07BF">
        <w:t xml:space="preserve">. Everything else, </w:t>
      </w:r>
      <w:r w:rsidR="000836CB" w:rsidRPr="007C07BF">
        <w:t>including predictor</w:t>
      </w:r>
      <w:r w:rsidRPr="007C07BF">
        <w:t xml:space="preserve"> machines, </w:t>
      </w:r>
      <w:r w:rsidR="000836CB" w:rsidRPr="007C07BF">
        <w:t>is</w:t>
      </w:r>
      <w:r w:rsidRPr="007C07BF">
        <w:t xml:space="preserve"> rewritten for consistency issues.</w:t>
      </w:r>
    </w:p>
    <w:p w:rsidR="006315E7" w:rsidRPr="007C07BF" w:rsidRDefault="006315E7" w:rsidP="000836CB">
      <w:r w:rsidRPr="007C07BF">
        <w:t xml:space="preserve">This report can be divided into   </w:t>
      </w:r>
      <w:r w:rsidR="007A4067">
        <w:t xml:space="preserve">9 </w:t>
      </w:r>
      <w:r w:rsidRPr="007C07BF">
        <w:t xml:space="preserve">parts. The </w:t>
      </w:r>
      <w:r w:rsidR="000836CB">
        <w:t>second</w:t>
      </w:r>
      <w:r w:rsidRPr="007C07BF">
        <w:t xml:space="preserve"> part introduces the problem and a brief review </w:t>
      </w:r>
      <w:r w:rsidR="000836CB" w:rsidRPr="007C07BF">
        <w:t>of approaches</w:t>
      </w:r>
      <w:r w:rsidRPr="007C07BF">
        <w:t xml:space="preserve"> used in this work. </w:t>
      </w:r>
      <w:r w:rsidR="007A4067">
        <w:t xml:space="preserve">The </w:t>
      </w:r>
      <w:r w:rsidR="000836CB">
        <w:t>third section</w:t>
      </w:r>
      <w:r w:rsidR="007A4067">
        <w:t xml:space="preserve"> introduce Spoken term detection task briefly. </w:t>
      </w:r>
      <w:r w:rsidRPr="007C07BF">
        <w:t xml:space="preserve">The </w:t>
      </w:r>
      <w:r w:rsidR="000836CB">
        <w:t>fourth</w:t>
      </w:r>
      <w:r w:rsidRPr="007C07BF">
        <w:t xml:space="preserve"> part introduces data. In this section we introduce the BBN database and also we introduce the way we divided this data into train-</w:t>
      </w:r>
      <w:r w:rsidR="007A4067">
        <w:t>evaluation</w:t>
      </w:r>
      <w:r w:rsidRPr="007C07BF">
        <w:t xml:space="preserve"> sections. The </w:t>
      </w:r>
      <w:r w:rsidR="000836CB">
        <w:t>fifth</w:t>
      </w:r>
      <w:r w:rsidRPr="007C07BF">
        <w:t xml:space="preserve"> part introduces acoustic-distance based methods. </w:t>
      </w:r>
      <w:r w:rsidR="000836CB">
        <w:t>The sixth</w:t>
      </w:r>
      <w:r w:rsidRPr="007C07BF">
        <w:t xml:space="preserve"> part is </w:t>
      </w:r>
      <w:r w:rsidR="000836CB" w:rsidRPr="007C07BF">
        <w:t>about phonetic</w:t>
      </w:r>
      <w:r w:rsidRPr="007C07BF">
        <w:t>-distance b</w:t>
      </w:r>
      <w:r w:rsidR="00A42652">
        <w:t>ased method</w:t>
      </w:r>
      <w:r w:rsidR="000836CB">
        <w:t xml:space="preserve">. Again results are explained. </w:t>
      </w:r>
      <w:r w:rsidRPr="007C07BF">
        <w:t xml:space="preserve">The </w:t>
      </w:r>
      <w:r w:rsidR="000836CB">
        <w:t>seventh</w:t>
      </w:r>
      <w:r w:rsidRPr="007C07BF">
        <w:t xml:space="preserve"> part is presenting features based methods.  In this section we introduce features used in this project. </w:t>
      </w:r>
      <w:r w:rsidR="00A42652" w:rsidRPr="007C07BF">
        <w:t>Especially</w:t>
      </w:r>
      <w:r w:rsidRPr="007C07BF">
        <w:t xml:space="preserve"> a new </w:t>
      </w:r>
      <w:r w:rsidR="000836CB" w:rsidRPr="007C07BF">
        <w:t>feature (</w:t>
      </w:r>
      <w:r w:rsidRPr="007C07BF">
        <w:t>in respect to previous work</w:t>
      </w:r>
      <w:r w:rsidR="000836CB" w:rsidRPr="007C07BF">
        <w:t>) that</w:t>
      </w:r>
      <w:r w:rsidRPr="007C07BF">
        <w:t xml:space="preserve"> we have used and it</w:t>
      </w:r>
      <w:r w:rsidR="00A42652">
        <w:t>s</w:t>
      </w:r>
      <w:r w:rsidRPr="007C07BF">
        <w:t xml:space="preserve"> relevance would be discussed. We also talk a</w:t>
      </w:r>
      <w:r w:rsidR="00A42652">
        <w:t>bout different feature selection</w:t>
      </w:r>
      <w:r w:rsidRPr="007C07BF">
        <w:t xml:space="preserve"> methods that used and finally results of different feature based predictors are presented. In section</w:t>
      </w:r>
      <w:r w:rsidR="000836CB">
        <w:t xml:space="preserve"> eight</w:t>
      </w:r>
      <w:r w:rsidRPr="007C07BF">
        <w:t xml:space="preserve">, we discuss about combining all these different machines using a particle swarm optimization (PSO) based algorithm. </w:t>
      </w:r>
    </w:p>
    <w:p w:rsidR="006315E7" w:rsidRPr="003322F9" w:rsidRDefault="00736162" w:rsidP="003322F9">
      <w:pPr>
        <w:pStyle w:val="Heading1"/>
      </w:pPr>
      <w:r w:rsidRPr="007C07BF">
        <w:lastRenderedPageBreak/>
        <w:t>Problem</w:t>
      </w:r>
    </w:p>
    <w:p w:rsidR="006315E7" w:rsidRPr="007C07BF" w:rsidRDefault="006315E7" w:rsidP="006A0574">
      <w:r w:rsidRPr="007C07BF">
        <w:t xml:space="preserve"> The problem that we are trying to solve is to predict the performance of a search term </w:t>
      </w:r>
      <w:r w:rsidR="000836CB" w:rsidRPr="007C07BF">
        <w:t>especially</w:t>
      </w:r>
      <w:r w:rsidRPr="007C07BF">
        <w:t xml:space="preserve"> for spoken-term-detection (STD) systems. The error rate of a word depends on various factors but generally we can say it is related to its confusability and acoustical and phonetical properties. Moreover, there are some other factors unrelated to the word itself that influence its error rate. Among them are the environmental noise, accent, speech rate, </w:t>
      </w:r>
      <w:r w:rsidR="000836CB" w:rsidRPr="007C07BF">
        <w:t>and context</w:t>
      </w:r>
      <w:r w:rsidRPr="007C07BF">
        <w:t xml:space="preserve">. These additional factors make the problem of error rate prediction somewhat difficult since in our setting the only thing that we are given is the word and not the additional factors (which can be assumed uncontrolled and lumped into general noise factor.)   </w:t>
      </w:r>
    </w:p>
    <w:p w:rsidR="006315E7" w:rsidRPr="007C07BF" w:rsidRDefault="006315E7" w:rsidP="00A42652">
      <w:r w:rsidRPr="007C07BF">
        <w:t xml:space="preserve"> We have used three general </w:t>
      </w:r>
      <w:r w:rsidR="000836CB" w:rsidRPr="007C07BF">
        <w:t>approaches</w:t>
      </w:r>
      <w:r w:rsidRPr="007C07BF">
        <w:t xml:space="preserve"> </w:t>
      </w:r>
      <w:r w:rsidR="00A42652">
        <w:t>to</w:t>
      </w:r>
      <w:r w:rsidRPr="007C07BF">
        <w:t xml:space="preserve"> solve this problem: One approach is based on direct use of acoustic data. The major assumption for this approach is that acoustic similarities between different words are generally</w:t>
      </w:r>
      <w:r w:rsidR="000836CB">
        <w:t xml:space="preserve"> related to their error rate. </w:t>
      </w:r>
      <w:r w:rsidR="000836CB" w:rsidRPr="007C07BF">
        <w:t>Words</w:t>
      </w:r>
      <w:r w:rsidRPr="007C07BF">
        <w:t xml:space="preserve"> with similar acoustic units are expected to perform similarly in speech recognizer. Another approach is based on phonetic similarities. Again the assumption is that words with similar phonetic structure should perform similarly </w:t>
      </w:r>
      <w:r w:rsidR="000836CB" w:rsidRPr="007C07BF">
        <w:t>against a</w:t>
      </w:r>
      <w:r w:rsidRPr="007C07BF">
        <w:t xml:space="preserve"> speech recognizer. The third approach is based on several features extracted from words. In this approach we assume that these features represent the underlying reasons that affect the error rates of a word.</w:t>
      </w:r>
    </w:p>
    <w:p w:rsidR="006315E7" w:rsidRDefault="006315E7" w:rsidP="00FD5B30">
      <w:r w:rsidRPr="007C07BF">
        <w:t xml:space="preserve"> All in all, the problem is converted to a regression problem, in which the error rate is the variable of interest.  </w:t>
      </w:r>
      <w:r w:rsidR="00FD5B30">
        <w:fldChar w:fldCharType="begin"/>
      </w:r>
      <w:r w:rsidR="00FD5B30">
        <w:instrText xml:space="preserve"> REF _Ref316737754 \h </w:instrText>
      </w:r>
      <w:r w:rsidR="00FD5B30">
        <w:fldChar w:fldCharType="separate"/>
      </w:r>
      <w:r w:rsidR="005524AF">
        <w:t xml:space="preserve">Figure </w:t>
      </w:r>
      <w:r w:rsidR="005524AF">
        <w:rPr>
          <w:noProof/>
        </w:rPr>
        <w:t>1</w:t>
      </w:r>
      <w:r w:rsidR="00FD5B30">
        <w:fldChar w:fldCharType="end"/>
      </w:r>
      <w:r w:rsidR="00FD5B30">
        <w:t xml:space="preserve"> shows the overall system architecture. </w:t>
      </w:r>
    </w:p>
    <w:p w:rsidR="009B70C3" w:rsidRDefault="009B70C3" w:rsidP="00FD5B30">
      <w:r>
        <w:rPr>
          <w:noProof/>
        </w:rPr>
        <mc:AlternateContent>
          <mc:Choice Requires="wps">
            <w:drawing>
              <wp:anchor distT="0" distB="0" distL="114300" distR="114300" simplePos="0" relativeHeight="251669504" behindDoc="0" locked="0" layoutInCell="1" allowOverlap="1" wp14:anchorId="32F7D994" wp14:editId="6962CFB7">
                <wp:simplePos x="0" y="0"/>
                <wp:positionH relativeFrom="column">
                  <wp:posOffset>-82378</wp:posOffset>
                </wp:positionH>
                <wp:positionV relativeFrom="paragraph">
                  <wp:posOffset>48654</wp:posOffset>
                </wp:positionV>
                <wp:extent cx="5988908" cy="1062681"/>
                <wp:effectExtent l="0" t="0" r="0" b="444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8908" cy="1062681"/>
                        </a:xfrm>
                        <a:prstGeom prst="rect">
                          <a:avLst/>
                        </a:prstGeom>
                        <a:noFill/>
                        <a:ln w="9525">
                          <a:noFill/>
                          <a:miter lim="800000"/>
                          <a:headEnd/>
                          <a:tailEnd/>
                        </a:ln>
                      </wps:spPr>
                      <wps:txbx>
                        <w:txbxContent>
                          <w:p w:rsidR="001D6E32" w:rsidRDefault="001D6E32" w:rsidP="009B70C3">
                            <w:pPr>
                              <w:keepNext/>
                              <w:jc w:val="center"/>
                            </w:pPr>
                            <w:r>
                              <w:rPr>
                                <w:noProof/>
                              </w:rPr>
                              <w:drawing>
                                <wp:inline distT="0" distB="0" distL="0" distR="0" wp14:anchorId="3A475654" wp14:editId="5DC7AAC2">
                                  <wp:extent cx="5025081" cy="593513"/>
                                  <wp:effectExtent l="0" t="0" r="4445" b="0"/>
                                  <wp:docPr id="302" name="Picture 302" descr="b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d2"/>
                                          <pic:cNvPicPr>
                                            <a:picLocks noChangeAspect="1" noChangeArrowheads="1"/>
                                          </pic:cNvPicPr>
                                        </pic:nvPicPr>
                                        <pic:blipFill>
                                          <a:blip r:embed="rId8">
                                            <a:extLst>
                                              <a:ext uri="{28A0092B-C50C-407E-A947-70E740481C1C}">
                                                <a14:useLocalDpi xmlns:a14="http://schemas.microsoft.com/office/drawing/2010/main" val="0"/>
                                              </a:ext>
                                            </a:extLst>
                                          </a:blip>
                                          <a:srcRect l="3448" t="20792" r="3630" b="28712"/>
                                          <a:stretch>
                                            <a:fillRect/>
                                          </a:stretch>
                                        </pic:blipFill>
                                        <pic:spPr bwMode="auto">
                                          <a:xfrm>
                                            <a:off x="0" y="0"/>
                                            <a:ext cx="5097856" cy="602109"/>
                                          </a:xfrm>
                                          <a:prstGeom prst="rect">
                                            <a:avLst/>
                                          </a:prstGeom>
                                          <a:noFill/>
                                          <a:ln>
                                            <a:noFill/>
                                          </a:ln>
                                        </pic:spPr>
                                      </pic:pic>
                                    </a:graphicData>
                                  </a:graphic>
                                </wp:inline>
                              </w:drawing>
                            </w:r>
                          </w:p>
                          <w:p w:rsidR="001D6E32" w:rsidRDefault="001D6E32" w:rsidP="009B70C3">
                            <w:pPr>
                              <w:pStyle w:val="Caption"/>
                            </w:pPr>
                            <w:bookmarkStart w:id="0" w:name="_Ref316737754"/>
                            <w:bookmarkStart w:id="1" w:name="_Ref316737742"/>
                            <w:r>
                              <w:t xml:space="preserve">Figure </w:t>
                            </w:r>
                            <w:fldSimple w:instr=" SEQ Figure \* ARABIC ">
                              <w:r>
                                <w:rPr>
                                  <w:noProof/>
                                </w:rPr>
                                <w:t>1</w:t>
                              </w:r>
                            </w:fldSimple>
                            <w:bookmarkEnd w:id="0"/>
                            <w:r>
                              <w:t>-System Architecture</w:t>
                            </w:r>
                            <w:bookmarkEnd w:id="1"/>
                          </w:p>
                          <w:p w:rsidR="001D6E32" w:rsidRDefault="001D6E32" w:rsidP="009B70C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6.5pt;margin-top:3.85pt;width:471.55pt;height:83.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" filled="f" stroked="f">
                <v:textbox>
                  <w:txbxContent>
                    <w:p w:rsidR="001D6E32" w:rsidRDefault="001D6E32" w:rsidP="009B70C3">
                      <w:pPr>
                        <w:keepNext/>
                        <w:jc w:val="center"/>
                      </w:pPr>
                      <w:r>
                        <w:rPr>
                          <w:noProof/>
                        </w:rPr>
                        <w:drawing>
                          <wp:inline distT="0" distB="0" distL="0" distR="0" wp14:anchorId="3A475654" wp14:editId="5DC7AAC2">
                            <wp:extent cx="5025081" cy="593513"/>
                            <wp:effectExtent l="0" t="0" r="4445" b="0"/>
                            <wp:docPr id="302" name="Picture 302" descr="b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d2"/>
                                    <pic:cNvPicPr>
                                      <a:picLocks noChangeAspect="1" noChangeArrowheads="1"/>
                                    </pic:cNvPicPr>
                                  </pic:nvPicPr>
                                  <pic:blipFill>
                                    <a:blip r:embed="rId8">
                                      <a:extLst>
                                        <a:ext uri="{28A0092B-C50C-407E-A947-70E740481C1C}">
                                          <a14:useLocalDpi xmlns:a14="http://schemas.microsoft.com/office/drawing/2010/main" val="0"/>
                                        </a:ext>
                                      </a:extLst>
                                    </a:blip>
                                    <a:srcRect l="3448" t="20792" r="3630" b="28712"/>
                                    <a:stretch>
                                      <a:fillRect/>
                                    </a:stretch>
                                  </pic:blipFill>
                                  <pic:spPr bwMode="auto">
                                    <a:xfrm>
                                      <a:off x="0" y="0"/>
                                      <a:ext cx="5097856" cy="602109"/>
                                    </a:xfrm>
                                    <a:prstGeom prst="rect">
                                      <a:avLst/>
                                    </a:prstGeom>
                                    <a:noFill/>
                                    <a:ln>
                                      <a:noFill/>
                                    </a:ln>
                                  </pic:spPr>
                                </pic:pic>
                              </a:graphicData>
                            </a:graphic>
                          </wp:inline>
                        </w:drawing>
                      </w:r>
                    </w:p>
                    <w:p w:rsidR="001D6E32" w:rsidRDefault="001D6E32" w:rsidP="009B70C3">
                      <w:pPr>
                        <w:pStyle w:val="Caption"/>
                      </w:pPr>
                      <w:bookmarkStart w:id="2" w:name="_Ref316737754"/>
                      <w:bookmarkStart w:id="3" w:name="_Ref316737742"/>
                      <w:r>
                        <w:t xml:space="preserve">Figure </w:t>
                      </w:r>
                      <w:fldSimple w:instr=" SEQ Figure \* ARABIC ">
                        <w:r>
                          <w:rPr>
                            <w:noProof/>
                          </w:rPr>
                          <w:t>1</w:t>
                        </w:r>
                      </w:fldSimple>
                      <w:bookmarkEnd w:id="2"/>
                      <w:r>
                        <w:t>-System Architecture</w:t>
                      </w:r>
                      <w:bookmarkEnd w:id="3"/>
                    </w:p>
                    <w:p w:rsidR="001D6E32" w:rsidRDefault="001D6E32" w:rsidP="009B70C3"/>
                  </w:txbxContent>
                </v:textbox>
              </v:shape>
            </w:pict>
          </mc:Fallback>
        </mc:AlternateContent>
      </w:r>
    </w:p>
    <w:p w:rsidR="009B70C3" w:rsidRDefault="009B70C3" w:rsidP="00FD5B30"/>
    <w:p w:rsidR="009B70C3" w:rsidRDefault="009B70C3" w:rsidP="00FD5B30"/>
    <w:p w:rsidR="00691877" w:rsidRDefault="00691877" w:rsidP="00691877">
      <w:pPr>
        <w:pStyle w:val="Heading1"/>
      </w:pPr>
      <w:r>
        <w:t xml:space="preserve">Spoken Term Detection </w:t>
      </w:r>
    </w:p>
    <w:p w:rsidR="00691877" w:rsidRDefault="00691877" w:rsidP="00A42652">
      <w:r>
        <w:t xml:space="preserve">Spoken term detection (STD) systems differ from text search engines in one significant manner – the match between a keyword and the audio data is approximate and is typically based on a likelihood computed from some sort of pattern recognition system. The performance of such systems depends on many external factors such as the acoustic channel, speech rate, accent, language, and the confusability of search terms. In this </w:t>
      </w:r>
      <w:r w:rsidR="00A42652">
        <w:t>work</w:t>
      </w:r>
      <w:r>
        <w:t xml:space="preserve">, our focus is on the latter issue. Our goal is to develop algorithms to predict the reliability or strength of a search term using the error rate of the system as measure of the performance. </w:t>
      </w:r>
    </w:p>
    <w:p w:rsidR="00691877" w:rsidRDefault="00691877" w:rsidP="006B306C">
      <w:r>
        <w:t>The accuracy of a search term is a critical issue for frequent users of this technology. Unlike text searches, sorting through audio data that has been incorrectly matched can be a time consuming and frustrating process. State of the art systems based on this technology produce results that are not always intuitive. Therefore, the goal of this work is provide users some prior knowledge of which search terms are likely to be more accurate than others. Password strength checkers, which are a similar technology, have become very commonplace, and represent a functional model for this work.</w:t>
      </w:r>
    </w:p>
    <w:p w:rsidR="00691877" w:rsidRDefault="00691877" w:rsidP="00C933B6">
      <w:r w:rsidRPr="00745B4D">
        <w:t>The goal of a typical STD system</w:t>
      </w:r>
      <w:r>
        <w:t xml:space="preserve"> </w:t>
      </w:r>
      <w:sdt>
        <w:sdtPr>
          <w:id w:val="540636156"/>
          <w:citation/>
        </w:sdtPr>
        <w:sdtContent>
          <w:r w:rsidR="005042D7">
            <w:fldChar w:fldCharType="begin"/>
          </w:r>
          <w:r w:rsidR="00F4781E">
            <w:instrText xml:space="preserve">CITATION std1 \l 1033 </w:instrText>
          </w:r>
          <w:r w:rsidR="005042D7">
            <w:fldChar w:fldCharType="separate"/>
          </w:r>
          <w:r w:rsidR="00A42652">
            <w:rPr>
              <w:noProof/>
            </w:rPr>
            <w:t>[</w:t>
          </w:r>
          <w:hyperlink w:anchor="std1" w:history="1">
            <w:r w:rsidR="00A42652" w:rsidRPr="00A42652">
              <w:rPr>
                <w:rStyle w:val="Heading2Char"/>
                <w:rFonts w:eastAsiaTheme="minorHAnsi" w:cstheme="minorBidi"/>
                <w:noProof/>
                <w:sz w:val="22"/>
                <w:szCs w:val="22"/>
              </w:rPr>
              <w:t>3</w:t>
            </w:r>
          </w:hyperlink>
          <w:r w:rsidR="00A42652">
            <w:rPr>
              <w:noProof/>
            </w:rPr>
            <w:t>]</w:t>
          </w:r>
          <w:r w:rsidR="005042D7">
            <w:fldChar w:fldCharType="end"/>
          </w:r>
        </w:sdtContent>
      </w:sdt>
      <w:r w:rsidR="00283D26">
        <w:t xml:space="preserve"> </w:t>
      </w:r>
      <w:r w:rsidRPr="00745B4D">
        <w:t xml:space="preserve">is “to rapidly detect the presence of a term in large audio corpus of heterogeneous speech material.” </w:t>
      </w:r>
      <w:r>
        <w:t xml:space="preserve">STD systems for practical reasons typically index the audio data as a preprocessing step, allowing users to rapidly search the index files using common information retrieval </w:t>
      </w:r>
      <w:r>
        <w:lastRenderedPageBreak/>
        <w:t>approaches. Indexing can be done using speech to text (STT) systems with phonetic acoustic models</w:t>
      </w:r>
      <w:r w:rsidR="003A38D2">
        <w:t xml:space="preserve"> </w:t>
      </w:r>
      <w:sdt>
        <w:sdtPr>
          <w:id w:val="-1350716132"/>
          <w:citation/>
        </w:sdtPr>
        <w:sdtContent>
          <w:r w:rsidR="003A38D2">
            <w:fldChar w:fldCharType="begin"/>
          </w:r>
          <w:r w:rsidR="00F4781E">
            <w:instrText xml:space="preserve">CITATION mil \l 1033 </w:instrText>
          </w:r>
          <w:r w:rsidR="003A38D2">
            <w:fldChar w:fldCharType="separate"/>
          </w:r>
          <w:r w:rsidR="00A42652">
            <w:rPr>
              <w:noProof/>
            </w:rPr>
            <w:t>[</w:t>
          </w:r>
          <w:hyperlink w:anchor="mil" w:history="1">
            <w:r w:rsidR="00A42652" w:rsidRPr="00A42652">
              <w:rPr>
                <w:rStyle w:val="Heading2Char"/>
                <w:rFonts w:eastAsiaTheme="minorHAnsi" w:cstheme="minorBidi"/>
                <w:noProof/>
                <w:sz w:val="22"/>
                <w:szCs w:val="22"/>
              </w:rPr>
              <w:t>4</w:t>
            </w:r>
          </w:hyperlink>
          <w:r w:rsidR="00A42652">
            <w:rPr>
              <w:noProof/>
            </w:rPr>
            <w:t>]</w:t>
          </w:r>
          <w:r w:rsidR="003A38D2">
            <w:fldChar w:fldCharType="end"/>
          </w:r>
        </w:sdtContent>
      </w:sdt>
      <w:r>
        <w:t>, or simpler engines based on phoneme recognition </w:t>
      </w:r>
      <w:sdt>
        <w:sdtPr>
          <w:id w:val="1566919799"/>
          <w:citation/>
        </w:sdtPr>
        <w:sdtContent>
          <w:r w:rsidR="003A38D2">
            <w:fldChar w:fldCharType="begin"/>
          </w:r>
          <w:r w:rsidR="00302855">
            <w:instrText xml:space="preserve">CITATION nex \l 1033 </w:instrText>
          </w:r>
          <w:r w:rsidR="003A38D2">
            <w:fldChar w:fldCharType="separate"/>
          </w:r>
          <w:r w:rsidR="00A42652">
            <w:rPr>
              <w:noProof/>
            </w:rPr>
            <w:t>[</w:t>
          </w:r>
          <w:hyperlink w:anchor="nex" w:history="1">
            <w:r w:rsidR="00A42652" w:rsidRPr="00A42652">
              <w:rPr>
                <w:rStyle w:val="Heading2Char"/>
                <w:rFonts w:eastAsiaTheme="minorHAnsi" w:cstheme="minorBidi"/>
                <w:noProof/>
                <w:sz w:val="22"/>
                <w:szCs w:val="22"/>
              </w:rPr>
              <w:t>5</w:t>
            </w:r>
          </w:hyperlink>
          <w:r w:rsidR="00A42652">
            <w:rPr>
              <w:noProof/>
            </w:rPr>
            <w:t>]</w:t>
          </w:r>
          <w:r w:rsidR="003A38D2">
            <w:fldChar w:fldCharType="end"/>
          </w:r>
        </w:sdtContent>
      </w:sdt>
      <w:r w:rsidR="00733598">
        <w:t xml:space="preserve">. </w:t>
      </w:r>
      <w:r>
        <w:t xml:space="preserve">The STT approach is summarized in </w:t>
      </w:r>
      <w:r>
        <w:fldChar w:fldCharType="begin"/>
      </w:r>
      <w:r>
        <w:instrText xml:space="preserve"> REF _Ref316671905 \h </w:instrText>
      </w:r>
      <w:r>
        <w:fldChar w:fldCharType="separate"/>
      </w:r>
      <w:r w:rsidR="005524AF">
        <w:t xml:space="preserve">Figure </w:t>
      </w:r>
      <w:r w:rsidR="005524AF">
        <w:rPr>
          <w:noProof/>
        </w:rPr>
        <w:t>2</w:t>
      </w:r>
      <w:r>
        <w:fldChar w:fldCharType="end"/>
      </w:r>
      <w:r>
        <w:t>.</w:t>
      </w:r>
    </w:p>
    <w:p w:rsidR="003A38D2" w:rsidRDefault="003A38D2" w:rsidP="003A38D2">
      <w:r>
        <w:rPr>
          <w:noProof/>
        </w:rPr>
        <mc:AlternateContent>
          <mc:Choice Requires="wps">
            <w:drawing>
              <wp:anchor distT="0" distB="0" distL="114300" distR="114300" simplePos="0" relativeHeight="251661312" behindDoc="0" locked="0" layoutInCell="1" allowOverlap="1" wp14:anchorId="0EC78E3A" wp14:editId="18A80C62">
                <wp:simplePos x="0" y="0"/>
                <wp:positionH relativeFrom="column">
                  <wp:posOffset>535305</wp:posOffset>
                </wp:positionH>
                <wp:positionV relativeFrom="paragraph">
                  <wp:posOffset>1161140</wp:posOffset>
                </wp:positionV>
                <wp:extent cx="4374292" cy="282472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4292" cy="2824720"/>
                        </a:xfrm>
                        <a:prstGeom prst="rect">
                          <a:avLst/>
                        </a:prstGeom>
                        <a:noFill/>
                        <a:ln w="9525">
                          <a:noFill/>
                          <a:miter lim="800000"/>
                          <a:headEnd/>
                          <a:tailEnd/>
                        </a:ln>
                      </wps:spPr>
                      <wps:txbx>
                        <w:txbxContent>
                          <w:p w:rsidR="001D6E32" w:rsidRDefault="001D6E32" w:rsidP="003A38D2">
                            <w:pPr>
                              <w:keepNext/>
                              <w:jc w:val="center"/>
                            </w:pPr>
                            <w:r>
                              <w:rPr>
                                <w:noProof/>
                              </w:rPr>
                              <w:drawing>
                                <wp:inline distT="0" distB="0" distL="0" distR="0" wp14:anchorId="57AF2390" wp14:editId="74F41D5B">
                                  <wp:extent cx="3042138" cy="2281604"/>
                                  <wp:effectExtent l="0" t="0" r="6350" b="444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jpg"/>
                                          <pic:cNvPicPr/>
                                        </pic:nvPicPr>
                                        <pic:blipFill>
                                          <a:blip r:embed="rId9">
                                            <a:extLst>
                                              <a:ext uri="{28A0092B-C50C-407E-A947-70E740481C1C}">
                                                <a14:useLocalDpi xmlns:a14="http://schemas.microsoft.com/office/drawing/2010/main" val="0"/>
                                              </a:ext>
                                            </a:extLst>
                                          </a:blip>
                                          <a:stretch>
                                            <a:fillRect/>
                                          </a:stretch>
                                        </pic:blipFill>
                                        <pic:spPr>
                                          <a:xfrm>
                                            <a:off x="0" y="0"/>
                                            <a:ext cx="3052092" cy="2289069"/>
                                          </a:xfrm>
                                          <a:prstGeom prst="rect">
                                            <a:avLst/>
                                          </a:prstGeom>
                                        </pic:spPr>
                                      </pic:pic>
                                    </a:graphicData>
                                  </a:graphic>
                                </wp:inline>
                              </w:drawing>
                            </w:r>
                          </w:p>
                          <w:p w:rsidR="001D6E32" w:rsidRPr="00691877" w:rsidRDefault="001D6E32" w:rsidP="00291FE7">
                            <w:pPr>
                              <w:pStyle w:val="Caption"/>
                            </w:pPr>
                            <w:bookmarkStart w:id="4" w:name="_Ref316671905"/>
                            <w:bookmarkStart w:id="5" w:name="_Ref316671867"/>
                            <w:r>
                              <w:t xml:space="preserve">Figure </w:t>
                            </w:r>
                            <w:fldSimple w:instr=" SEQ Figure \* ARABIC ">
                              <w:r>
                                <w:rPr>
                                  <w:noProof/>
                                </w:rPr>
                                <w:t>2</w:t>
                              </w:r>
                            </w:fldSimple>
                            <w:bookmarkEnd w:id="4"/>
                            <w:r>
                              <w:t>-</w:t>
                            </w:r>
                            <w:r w:rsidRPr="00057541">
                              <w:t>An overview of a common approach to voice keyword search that uses an STT system to perform indexing</w:t>
                            </w:r>
                            <w:sdt>
                              <w:sdtPr>
                                <w:id w:val="1608841119"/>
                                <w:citation/>
                              </w:sdtPr>
                              <w:sdtContent>
                                <w:r>
                                  <w:fldChar w:fldCharType="begin"/>
                                </w:r>
                                <w:r>
                                  <w:instrText xml:space="preserve">CITATION std1 \l 1033 </w:instrText>
                                </w:r>
                                <w:r>
                                  <w:fldChar w:fldCharType="separate"/>
                                </w:r>
                                <w:r>
                                  <w:rPr>
                                    <w:noProof/>
                                  </w:rPr>
                                  <w:t xml:space="preserve"> [</w:t>
                                </w:r>
                                <w:hyperlink w:anchor="std1" w:history="1">
                                  <w:r w:rsidRPr="00A42652">
                                    <w:rPr>
                                      <w:rStyle w:val="Heading2Char"/>
                                      <w:rFonts w:eastAsiaTheme="minorHAnsi" w:cstheme="minorBidi"/>
                                      <w:noProof/>
                                      <w:sz w:val="18"/>
                                      <w:szCs w:val="18"/>
                                    </w:rPr>
                                    <w:t>3</w:t>
                                  </w:r>
                                </w:hyperlink>
                                <w:r>
                                  <w:rPr>
                                    <w:noProof/>
                                  </w:rPr>
                                  <w:t>]</w:t>
                                </w:r>
                                <w:r>
                                  <w:fldChar w:fldCharType="end"/>
                                </w:r>
                              </w:sdtContent>
                            </w:sdt>
                            <w:r w:rsidRPr="00057541">
                              <w:t>.</w:t>
                            </w:r>
                            <w:bookmarkEnd w:id="5"/>
                          </w:p>
                          <w:p w:rsidR="001D6E32" w:rsidRDefault="001D6E32" w:rsidP="003A38D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42.15pt;margin-top:91.45pt;width:344.45pt;height:222.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" filled="f" stroked="f">
                <v:textbox>
                  <w:txbxContent>
                    <w:p w:rsidR="001D6E32" w:rsidRDefault="001D6E32" w:rsidP="003A38D2">
                      <w:pPr>
                        <w:keepNext/>
                        <w:jc w:val="center"/>
                      </w:pPr>
                      <w:r>
                        <w:rPr>
                          <w:noProof/>
                        </w:rPr>
                        <w:drawing>
                          <wp:inline distT="0" distB="0" distL="0" distR="0" wp14:anchorId="57AF2390" wp14:editId="74F41D5B">
                            <wp:extent cx="3042138" cy="2281604"/>
                            <wp:effectExtent l="0" t="0" r="6350" b="444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jpg"/>
                                    <pic:cNvPicPr/>
                                  </pic:nvPicPr>
                                  <pic:blipFill>
                                    <a:blip r:embed="rId9">
                                      <a:extLst>
                                        <a:ext uri="{28A0092B-C50C-407E-A947-70E740481C1C}">
                                          <a14:useLocalDpi xmlns:a14="http://schemas.microsoft.com/office/drawing/2010/main" val="0"/>
                                        </a:ext>
                                      </a:extLst>
                                    </a:blip>
                                    <a:stretch>
                                      <a:fillRect/>
                                    </a:stretch>
                                  </pic:blipFill>
                                  <pic:spPr>
                                    <a:xfrm>
                                      <a:off x="0" y="0"/>
                                      <a:ext cx="3052092" cy="2289069"/>
                                    </a:xfrm>
                                    <a:prstGeom prst="rect">
                                      <a:avLst/>
                                    </a:prstGeom>
                                  </pic:spPr>
                                </pic:pic>
                              </a:graphicData>
                            </a:graphic>
                          </wp:inline>
                        </w:drawing>
                      </w:r>
                    </w:p>
                    <w:p w:rsidR="001D6E32" w:rsidRPr="00691877" w:rsidRDefault="001D6E32" w:rsidP="00291FE7">
                      <w:pPr>
                        <w:pStyle w:val="Caption"/>
                      </w:pPr>
                      <w:bookmarkStart w:id="6" w:name="_Ref316671905"/>
                      <w:bookmarkStart w:id="7" w:name="_Ref316671867"/>
                      <w:r>
                        <w:t xml:space="preserve">Figure </w:t>
                      </w:r>
                      <w:fldSimple w:instr=" SEQ Figure \* ARABIC ">
                        <w:r>
                          <w:rPr>
                            <w:noProof/>
                          </w:rPr>
                          <w:t>2</w:t>
                        </w:r>
                      </w:fldSimple>
                      <w:bookmarkEnd w:id="6"/>
                      <w:r>
                        <w:t>-</w:t>
                      </w:r>
                      <w:r w:rsidRPr="00057541">
                        <w:t>An overview of a common approach to voice keyword search that uses an STT system to perform indexing</w:t>
                      </w:r>
                      <w:sdt>
                        <w:sdtPr>
                          <w:id w:val="1608841119"/>
                          <w:citation/>
                        </w:sdtPr>
                        <w:sdtContent>
                          <w:r>
                            <w:fldChar w:fldCharType="begin"/>
                          </w:r>
                          <w:r>
                            <w:instrText xml:space="preserve">CITATION std1 \l 1033 </w:instrText>
                          </w:r>
                          <w:r>
                            <w:fldChar w:fldCharType="separate"/>
                          </w:r>
                          <w:r>
                            <w:rPr>
                              <w:noProof/>
                            </w:rPr>
                            <w:t xml:space="preserve"> [</w:t>
                          </w:r>
                          <w:hyperlink w:anchor="std1" w:history="1">
                            <w:r w:rsidRPr="00A42652">
                              <w:rPr>
                                <w:rStyle w:val="Heading2Char"/>
                                <w:rFonts w:eastAsiaTheme="minorHAnsi" w:cstheme="minorBidi"/>
                                <w:noProof/>
                                <w:sz w:val="18"/>
                                <w:szCs w:val="18"/>
                              </w:rPr>
                              <w:t>3</w:t>
                            </w:r>
                          </w:hyperlink>
                          <w:r>
                            <w:rPr>
                              <w:noProof/>
                            </w:rPr>
                            <w:t>]</w:t>
                          </w:r>
                          <w:r>
                            <w:fldChar w:fldCharType="end"/>
                          </w:r>
                        </w:sdtContent>
                      </w:sdt>
                      <w:r w:rsidRPr="00057541">
                        <w:t>.</w:t>
                      </w:r>
                      <w:bookmarkEnd w:id="7"/>
                    </w:p>
                    <w:p w:rsidR="001D6E32" w:rsidRDefault="001D6E32" w:rsidP="003A38D2"/>
                  </w:txbxContent>
                </v:textbox>
              </v:shape>
            </w:pict>
          </mc:Fallback>
        </mc:AlternateContent>
      </w:r>
      <w:r w:rsidR="00691877">
        <w:t xml:space="preserve">STD like most detection tasks can be characterized in terms of two kinds of errors: false alarms and missed detections. The first type of error occurs when the system declares an occurrence falsely and the second type occurs when the system does not spot an actual occurrence. </w:t>
      </w:r>
      <w:r w:rsidR="00691877" w:rsidRPr="00745B4D">
        <w:t>In practice, there is always a trade-off between these two kinds of errors and user</w:t>
      </w:r>
      <w:r w:rsidR="00691877">
        <w:t>s</w:t>
      </w:r>
      <w:r w:rsidR="00691877" w:rsidRPr="00745B4D">
        <w:t xml:space="preserve"> can tune the system to work according to the application</w:t>
      </w:r>
      <w:r w:rsidR="00691877">
        <w:t xml:space="preserve"> requirements. The overall error could be defined as a linear combination of these two terms. In this paper, we give equal weights to both factors.</w:t>
      </w:r>
    </w:p>
    <w:p w:rsidR="003A38D2" w:rsidRDefault="003A38D2" w:rsidP="00691877"/>
    <w:p w:rsidR="003A38D2" w:rsidRDefault="003A38D2" w:rsidP="00691877"/>
    <w:p w:rsidR="003A38D2" w:rsidRDefault="003A38D2" w:rsidP="00691877"/>
    <w:p w:rsidR="003A38D2" w:rsidRDefault="003A38D2" w:rsidP="00691877"/>
    <w:p w:rsidR="003A38D2" w:rsidRDefault="003A38D2" w:rsidP="00691877"/>
    <w:p w:rsidR="003A38D2" w:rsidRDefault="003A38D2" w:rsidP="00691877"/>
    <w:p w:rsidR="003A38D2" w:rsidRDefault="003A38D2" w:rsidP="00691877"/>
    <w:p w:rsidR="003A38D2" w:rsidRPr="00336907" w:rsidRDefault="003A38D2" w:rsidP="00691877"/>
    <w:p w:rsidR="006315E7" w:rsidRPr="003322F9" w:rsidRDefault="00736162" w:rsidP="003322F9">
      <w:pPr>
        <w:pStyle w:val="Heading1"/>
      </w:pPr>
      <w:r w:rsidRPr="007C07BF">
        <w:t>Data</w:t>
      </w:r>
    </w:p>
    <w:p w:rsidR="006315E7" w:rsidRDefault="006315E7" w:rsidP="00C933B6">
      <w:r w:rsidRPr="007C07BF">
        <w:t xml:space="preserve"> The data used in this project is provided by BBN technologies</w:t>
      </w:r>
      <w:r w:rsidR="003A38D2">
        <w:t xml:space="preserve"> </w:t>
      </w:r>
      <w:sdt>
        <w:sdtPr>
          <w:id w:val="-1091926124"/>
          <w:citation/>
        </w:sdtPr>
        <w:sdtContent>
          <w:r w:rsidR="003A38D2">
            <w:fldChar w:fldCharType="begin"/>
          </w:r>
          <w:r w:rsidR="00F4781E">
            <w:instrText xml:space="preserve">CITATION bbn \l 1033 </w:instrText>
          </w:r>
          <w:r w:rsidR="003A38D2">
            <w:fldChar w:fldCharType="separate"/>
          </w:r>
          <w:r w:rsidR="00A42652">
            <w:rPr>
              <w:noProof/>
            </w:rPr>
            <w:t>[</w:t>
          </w:r>
          <w:hyperlink w:anchor="bbn" w:history="1">
            <w:r w:rsidR="00A42652" w:rsidRPr="00A42652">
              <w:rPr>
                <w:rStyle w:val="Heading2Char"/>
                <w:rFonts w:eastAsiaTheme="minorHAnsi" w:cstheme="minorBidi"/>
                <w:noProof/>
                <w:sz w:val="22"/>
                <w:szCs w:val="22"/>
              </w:rPr>
              <w:t>2</w:t>
            </w:r>
          </w:hyperlink>
          <w:r w:rsidR="00A42652">
            <w:rPr>
              <w:noProof/>
            </w:rPr>
            <w:t>]</w:t>
          </w:r>
          <w:r w:rsidR="003A38D2">
            <w:fldChar w:fldCharType="end"/>
          </w:r>
        </w:sdtContent>
      </w:sdt>
      <w:r w:rsidRPr="007C07BF">
        <w:t xml:space="preserve">.  The data is obtained by running the </w:t>
      </w:r>
      <w:r w:rsidR="00411A07" w:rsidRPr="007C07BF">
        <w:t>recognizer using</w:t>
      </w:r>
      <w:r w:rsidRPr="007C07BF">
        <w:t xml:space="preserve"> the Fisher </w:t>
      </w:r>
      <w:r w:rsidR="00411A07" w:rsidRPr="007C07BF">
        <w:t>2300 hours</w:t>
      </w:r>
      <w:r w:rsidRPr="007C07BF">
        <w:t xml:space="preserve"> training set as a test set. The recognizer was trained using 370 hours of switchboard data that excludes the Fisher data. The decoder worked 10 times faster than real time.  Raw data consists of hypothesis and reference files and corresponding lattices. In this project we are interested to extract error rate related to each word. This can be accomplished by comparing hypothesis and reference file using dynamic programming techniques. Alternatively, we can </w:t>
      </w:r>
      <w:r w:rsidR="00411A07" w:rsidRPr="007C07BF">
        <w:t>use</w:t>
      </w:r>
      <w:r w:rsidRPr="007C07BF">
        <w:t xml:space="preserve"> </w:t>
      </w:r>
      <w:proofErr w:type="spellStart"/>
      <w:r w:rsidRPr="007C07BF">
        <w:t>sc</w:t>
      </w:r>
      <w:r w:rsidR="00C933B6">
        <w:t>tk</w:t>
      </w:r>
      <w:proofErr w:type="spellEnd"/>
      <w:r w:rsidRPr="007C07BF">
        <w:t xml:space="preserve"> program provided </w:t>
      </w:r>
      <w:r w:rsidR="003A38D2">
        <w:t xml:space="preserve">by NIST </w:t>
      </w:r>
      <w:sdt>
        <w:sdtPr>
          <w:id w:val="-717510793"/>
          <w:citation/>
        </w:sdtPr>
        <w:sdtContent>
          <w:r w:rsidR="003A38D2">
            <w:fldChar w:fldCharType="begin"/>
          </w:r>
          <w:r w:rsidR="00757D3E">
            <w:instrText xml:space="preserve">CITATION scl \l 1033 </w:instrText>
          </w:r>
          <w:r w:rsidR="003A38D2">
            <w:fldChar w:fldCharType="separate"/>
          </w:r>
          <w:r w:rsidR="00A42652">
            <w:rPr>
              <w:noProof/>
            </w:rPr>
            <w:t>[</w:t>
          </w:r>
          <w:hyperlink w:anchor="scl" w:history="1">
            <w:r w:rsidR="00A42652" w:rsidRPr="00A42652">
              <w:rPr>
                <w:rStyle w:val="Heading2Char"/>
                <w:rFonts w:eastAsiaTheme="minorHAnsi" w:cstheme="minorBidi"/>
                <w:noProof/>
                <w:sz w:val="22"/>
                <w:szCs w:val="22"/>
              </w:rPr>
              <w:t>6</w:t>
            </w:r>
          </w:hyperlink>
          <w:r w:rsidR="00A42652">
            <w:rPr>
              <w:noProof/>
            </w:rPr>
            <w:t>]</w:t>
          </w:r>
          <w:r w:rsidR="003A38D2">
            <w:fldChar w:fldCharType="end"/>
          </w:r>
        </w:sdtContent>
      </w:sdt>
      <w:r w:rsidRPr="007C07BF">
        <w:t>. However, since the file sizes are very big we finally decided to write our own scoring program to calculate error rates. We can also compute the average duration of each word using lattices provided with the data. This duration information is used to compare with result of our duration model that will be discussed later. Details of procedures a</w:t>
      </w:r>
      <w:r w:rsidR="004D70A0">
        <w:t>nd all related codes can be found</w:t>
      </w:r>
      <w:r w:rsidR="003A38D2">
        <w:t xml:space="preserve"> under “data_</w:t>
      </w:r>
      <w:r w:rsidRPr="007C07BF">
        <w:t>extraction” directory.</w:t>
      </w:r>
    </w:p>
    <w:p w:rsidR="00743353" w:rsidRDefault="00743353" w:rsidP="00743353">
      <w:pPr>
        <w:pStyle w:val="Heading2"/>
      </w:pPr>
      <w:r>
        <w:t>Generating Training and Evaluation Subsets</w:t>
      </w:r>
    </w:p>
    <w:p w:rsidR="00027BBE" w:rsidRDefault="00743353" w:rsidP="00C933B6">
      <w:r>
        <w:t xml:space="preserve"> </w:t>
      </w:r>
      <w:r w:rsidRPr="006A0574">
        <w:t xml:space="preserve">In order to evaluate algorithms meaningfully we should have completely separate sets for training and evaluation. However, dividing the data </w:t>
      </w:r>
      <w:r w:rsidR="003A38D2">
        <w:t xml:space="preserve">into two parts and using one </w:t>
      </w:r>
      <w:r w:rsidRPr="006A0574">
        <w:t>part for evaluation and one for training is a wasteful approach, especially by considering the fact that the</w:t>
      </w:r>
      <w:r>
        <w:t xml:space="preserve"> amount of available data is limited. Another option is to use cross-validation. In this approach we divide the whole data set into N (in this case 10) subsection and at each step use one of these subsections as the evaluation set and other 9 </w:t>
      </w:r>
      <w:r>
        <w:lastRenderedPageBreak/>
        <w:t xml:space="preserve">subsets as training </w:t>
      </w:r>
      <w:r w:rsidR="00C933B6">
        <w:t>data</w:t>
      </w:r>
      <w:r>
        <w:t>. At each step we should train our models completely from scratch and using the corresponding training data. After completing</w:t>
      </w:r>
      <w:r w:rsidR="00027BBE">
        <w:t xml:space="preserve"> this step</w:t>
      </w:r>
      <w:r w:rsidR="00C933B6">
        <w:t xml:space="preserve"> for all 10 sub</w:t>
      </w:r>
      <w:r>
        <w:t xml:space="preserve">sets we can </w:t>
      </w:r>
      <w:r w:rsidR="00027BBE">
        <w:t xml:space="preserve">concatenate the results to obtain the evaluation results for all data point. Statistics for training (MSE, correlation and  R-Square) can be obtained by averaging these statistics </w:t>
      </w:r>
      <w:r w:rsidR="003A38D2">
        <w:t>for</w:t>
      </w:r>
      <w:r w:rsidR="00027BBE">
        <w:t xml:space="preserve"> individual training set. </w:t>
      </w:r>
      <w:r w:rsidR="00D67974">
        <w:t xml:space="preserve"> </w:t>
      </w:r>
      <w:r w:rsidR="006B2128">
        <w:t>Because of the reasons that will be explained late</w:t>
      </w:r>
      <w:r w:rsidR="00C933B6">
        <w:t>r</w:t>
      </w:r>
      <w:r w:rsidR="006B2128">
        <w:t xml:space="preserve"> (</w:t>
      </w:r>
      <w:r w:rsidR="003A38D2">
        <w:t>see section 8</w:t>
      </w:r>
      <w:r w:rsidR="006B2128">
        <w:t xml:space="preserve">) each training subset divided into 10 subsets (dev sets) so we can calculate the prediction of each algorithm just over each training data set using a similar paradigm that we have used to calculate the prediction over the evaluation sets.   </w:t>
      </w:r>
    </w:p>
    <w:p w:rsidR="00743353" w:rsidRPr="007C07BF" w:rsidRDefault="00027BBE" w:rsidP="006A0574">
      <w:r>
        <w:t>Since data, for different algorithm</w:t>
      </w:r>
      <w:r w:rsidR="00C933B6">
        <w:t>s</w:t>
      </w:r>
      <w:r>
        <w:t xml:space="preserve">, is different (for example for acoustic based method data is the representation vectors and for feature based method data is a collection of features.) , we first divide labels into 10 sections and then using this fixed labels divide the data for different algorithms.  </w:t>
      </w:r>
      <w:r w:rsidR="00743353">
        <w:t xml:space="preserve">     </w:t>
      </w:r>
    </w:p>
    <w:p w:rsidR="006315E7" w:rsidRPr="003322F9" w:rsidRDefault="00736162" w:rsidP="003322F9">
      <w:pPr>
        <w:pStyle w:val="Heading1"/>
      </w:pPr>
      <w:r w:rsidRPr="007C07BF">
        <w:t xml:space="preserve">Acoustic </w:t>
      </w:r>
      <w:r w:rsidR="00AC37A2">
        <w:t>D</w:t>
      </w:r>
      <w:r w:rsidRPr="007C07BF">
        <w:t xml:space="preserve">istance </w:t>
      </w:r>
      <w:r w:rsidR="00AC37A2">
        <w:t>B</w:t>
      </w:r>
      <w:r w:rsidRPr="007C07BF">
        <w:t>ased Algorithm</w:t>
      </w:r>
    </w:p>
    <w:p w:rsidR="006315E7" w:rsidRPr="007C07BF" w:rsidRDefault="006315E7" w:rsidP="006A0574">
      <w:r w:rsidRPr="007C07BF">
        <w:t xml:space="preserve"> One intuitive way to predict the error rate associated to a word is to look at similar words and deduce the error rate of the word in question by averaging (or weighted averaging) of those similar words. Depending on the criterion used to define the similarity, many different algorithms can be obtained. In this section we describe an algorithm that is based on acoustical similarities between words. In the next section we will introduce an algorithm based on phonetical similarities.</w:t>
      </w:r>
    </w:p>
    <w:p w:rsidR="00CA4F87" w:rsidRPr="007C07BF" w:rsidRDefault="006315E7" w:rsidP="004200B6">
      <w:pPr>
        <w:pStyle w:val="Heading2"/>
      </w:pPr>
      <w:r w:rsidRPr="007C07BF">
        <w:t xml:space="preserve">   </w:t>
      </w:r>
      <w:bookmarkStart w:id="8" w:name="_Ref316675060"/>
      <w:r w:rsidR="00736162" w:rsidRPr="007C07BF">
        <w:t>Data Preparation</w:t>
      </w:r>
      <w:bookmarkEnd w:id="8"/>
      <w:r w:rsidR="00736162" w:rsidRPr="007C07BF">
        <w:t xml:space="preserve"> </w:t>
      </w:r>
    </w:p>
    <w:p w:rsidR="004200B6" w:rsidRPr="007C07BF" w:rsidRDefault="006315E7" w:rsidP="006A0574">
      <w:r w:rsidRPr="007C07BF">
        <w:t xml:space="preserve"> </w:t>
      </w:r>
      <w:r w:rsidR="004200B6" w:rsidRPr="007C07BF">
        <w:t xml:space="preserve"> Acoustic data can be extracted from various sources. In this project we have us</w:t>
      </w:r>
      <w:r w:rsidR="003A38D2">
        <w:t xml:space="preserve">ed Switch board (SWB) dataset </w:t>
      </w:r>
      <w:sdt>
        <w:sdtPr>
          <w:id w:val="-1680647619"/>
          <w:citation/>
        </w:sdtPr>
        <w:sdtContent>
          <w:r w:rsidR="003A38D2">
            <w:fldChar w:fldCharType="begin"/>
          </w:r>
          <w:r w:rsidR="00F4781E">
            <w:instrText xml:space="preserve">CITATION SWB \l 1033 </w:instrText>
          </w:r>
          <w:r w:rsidR="003A38D2">
            <w:fldChar w:fldCharType="separate"/>
          </w:r>
          <w:r w:rsidR="00A42652">
            <w:rPr>
              <w:noProof/>
            </w:rPr>
            <w:t>[</w:t>
          </w:r>
          <w:hyperlink w:anchor="SWB" w:history="1">
            <w:r w:rsidR="00A42652" w:rsidRPr="00A42652">
              <w:rPr>
                <w:rStyle w:val="Heading2Char"/>
                <w:rFonts w:eastAsiaTheme="minorHAnsi" w:cstheme="minorBidi"/>
                <w:noProof/>
                <w:sz w:val="22"/>
                <w:szCs w:val="22"/>
              </w:rPr>
              <w:t>7</w:t>
            </w:r>
          </w:hyperlink>
          <w:r w:rsidR="00A42652">
            <w:rPr>
              <w:noProof/>
            </w:rPr>
            <w:t>]</w:t>
          </w:r>
          <w:r w:rsidR="003A38D2">
            <w:fldChar w:fldCharType="end"/>
          </w:r>
        </w:sdtContent>
      </w:sdt>
      <w:r w:rsidR="004200B6" w:rsidRPr="007C07BF">
        <w:t>. The method is very simple.</w:t>
      </w:r>
    </w:p>
    <w:p w:rsidR="00A87835" w:rsidRPr="007C07BF" w:rsidRDefault="004200B6" w:rsidP="00C933B6">
      <w:r w:rsidRPr="007C07BF">
        <w:t xml:space="preserve">First a list of words existed in our dataset is generated.  </w:t>
      </w:r>
      <w:r w:rsidR="00A87835" w:rsidRPr="007C07BF">
        <w:t>Then all instances of these words are spotted in the transcription</w:t>
      </w:r>
      <w:r w:rsidR="00C933B6">
        <w:t>s</w:t>
      </w:r>
      <w:r w:rsidR="00A87835" w:rsidRPr="007C07BF">
        <w:t xml:space="preserve"> and corresponding MFCC file</w:t>
      </w:r>
      <w:r w:rsidR="00C933B6">
        <w:t>s</w:t>
      </w:r>
      <w:r w:rsidR="00A87835" w:rsidRPr="007C07BF">
        <w:t>. This step is possible because transcriptio</w:t>
      </w:r>
      <w:r w:rsidR="00C933B6">
        <w:t>ns at word level are available.</w:t>
      </w:r>
    </w:p>
    <w:p w:rsidR="00A32C72" w:rsidRPr="007C07BF" w:rsidRDefault="00A87835" w:rsidP="003A38D2">
      <w:r w:rsidRPr="007C07BF">
        <w:t>Because different words and even different instances of the same word have different lengths and at the other hand</w:t>
      </w:r>
      <w:r w:rsidR="00C933B6">
        <w:t>,</w:t>
      </w:r>
      <w:r w:rsidRPr="007C07BF">
        <w:t xml:space="preserve"> we want to generate vectors with equal length we use a simple procedure to convert all instances of all words into vectors with predefined length.  Toward this we have used three approaches and correspondingly produced three sets of data.  </w:t>
      </w:r>
    </w:p>
    <w:p w:rsidR="00A32C72" w:rsidRPr="007C07BF" w:rsidRDefault="00911EB2" w:rsidP="00C933B6">
      <w:r w:rsidRPr="007C07BF">
        <w:t>The first method is adopted from</w:t>
      </w:r>
      <w:r w:rsidR="003A38D2">
        <w:t xml:space="preserve"> </w:t>
      </w:r>
      <w:sdt>
        <w:sdtPr>
          <w:id w:val="-940441582"/>
          <w:citation/>
        </w:sdtPr>
        <w:sdtContent>
          <w:r w:rsidR="003A38D2">
            <w:fldChar w:fldCharType="begin"/>
          </w:r>
          <w:r w:rsidR="00757D3E">
            <w:instrText xml:space="preserve">CITATION fix \l 1033 </w:instrText>
          </w:r>
          <w:r w:rsidR="003A38D2">
            <w:fldChar w:fldCharType="separate"/>
          </w:r>
          <w:r w:rsidR="00A42652">
            <w:rPr>
              <w:noProof/>
            </w:rPr>
            <w:t>[</w:t>
          </w:r>
          <w:hyperlink w:anchor="fix" w:history="1">
            <w:r w:rsidR="00A42652" w:rsidRPr="00A42652">
              <w:rPr>
                <w:rStyle w:val="Heading2Char"/>
                <w:rFonts w:eastAsiaTheme="minorHAnsi" w:cstheme="minorBidi"/>
                <w:noProof/>
                <w:sz w:val="22"/>
                <w:szCs w:val="22"/>
              </w:rPr>
              <w:t>8</w:t>
            </w:r>
          </w:hyperlink>
          <w:r w:rsidR="00A42652">
            <w:rPr>
              <w:noProof/>
            </w:rPr>
            <w:t>]</w:t>
          </w:r>
          <w:r w:rsidR="003A38D2">
            <w:fldChar w:fldCharType="end"/>
          </w:r>
        </w:sdtContent>
      </w:sdt>
      <w:r w:rsidRPr="007C07BF">
        <w:t xml:space="preserve">. In this method each utterance is segmented into three sections with relative size 3-4-3 and the average value is calculated in each </w:t>
      </w:r>
      <w:r w:rsidR="004E08CC" w:rsidRPr="007C07BF">
        <w:t>segment</w:t>
      </w:r>
      <w:r w:rsidRPr="007C07BF">
        <w:t xml:space="preserve"> as a result we obtain a 3*39 =</w:t>
      </w:r>
      <w:r w:rsidR="004E08CC" w:rsidRPr="007C07BF">
        <w:t>117 element</w:t>
      </w:r>
      <w:r w:rsidR="00C933B6">
        <w:t>s</w:t>
      </w:r>
      <w:r w:rsidRPr="007C07BF">
        <w:t xml:space="preserve"> vector, now we add the log of the duration for that utterance to obtain a final vector with length 118.</w:t>
      </w:r>
      <w:r w:rsidR="00C933B6">
        <w:t xml:space="preserve"> </w:t>
      </w:r>
      <w:r w:rsidRPr="007C07BF">
        <w:t>The second method is similar to the first method but we have</w:t>
      </w:r>
      <w:r w:rsidR="0086027E" w:rsidRPr="007C07BF">
        <w:t xml:space="preserve"> segmented the utterance into</w:t>
      </w:r>
      <w:r w:rsidR="003A38D2">
        <w:t xml:space="preserve"> segments with relative size of</w:t>
      </w:r>
      <w:r w:rsidR="0086027E" w:rsidRPr="007C07BF">
        <w:t xml:space="preserve"> 10-24-32-24-</w:t>
      </w:r>
      <w:r w:rsidR="003A38D2">
        <w:t>10</w:t>
      </w:r>
      <w:r w:rsidR="0086027E" w:rsidRPr="007C07BF">
        <w:t xml:space="preserve">.Finally for the last method utterance is segmented into 10 equal segments.  </w:t>
      </w:r>
    </w:p>
    <w:p w:rsidR="00A32C72" w:rsidRPr="007C07BF" w:rsidRDefault="00C933B6" w:rsidP="006A0574">
      <w:r>
        <w:t xml:space="preserve">There </w:t>
      </w:r>
      <w:proofErr w:type="gramStart"/>
      <w:r>
        <w:t>exists</w:t>
      </w:r>
      <w:proofErr w:type="gramEnd"/>
      <w:r>
        <w:t xml:space="preserve"> many examples for each word</w:t>
      </w:r>
      <w:r w:rsidR="0086027E" w:rsidRPr="007C07BF">
        <w:t>. As a result we have to use some method to briefly represent each word. In other words we want to represent a word by</w:t>
      </w:r>
      <w:r w:rsidR="003A38D2">
        <w:t xml:space="preserve"> just few vectors. One approach, </w:t>
      </w:r>
      <w:r w:rsidR="003A38D2" w:rsidRPr="007C07BF">
        <w:t>which we have used in this work,</w:t>
      </w:r>
      <w:r w:rsidR="0086027E" w:rsidRPr="007C07BF">
        <w:t xml:space="preserve"> is based on K-mean clustering. By changing K we can </w:t>
      </w:r>
      <w:r w:rsidR="00A32C72" w:rsidRPr="007C07BF">
        <w:t>segment the</w:t>
      </w:r>
      <w:r w:rsidR="0086027E" w:rsidRPr="007C07BF">
        <w:t xml:space="preserve"> data for each word </w:t>
      </w:r>
      <w:r w:rsidR="0086027E" w:rsidRPr="007C07BF">
        <w:lastRenderedPageBreak/>
        <w:t>into several re</w:t>
      </w:r>
      <w:r w:rsidR="00A32C72" w:rsidRPr="007C07BF">
        <w:t>gions and use the center of each</w:t>
      </w:r>
      <w:r w:rsidR="0086027E" w:rsidRPr="007C07BF">
        <w:t xml:space="preserve"> region as a representative for that word. This</w:t>
      </w:r>
      <w:r w:rsidR="00A32C72" w:rsidRPr="007C07BF">
        <w:t xml:space="preserve"> can be thought as a </w:t>
      </w:r>
      <w:r w:rsidR="0086027E" w:rsidRPr="007C07BF">
        <w:t>simple vector quantization like approach.</w:t>
      </w:r>
    </w:p>
    <w:p w:rsidR="00911EB2" w:rsidRPr="007C07BF" w:rsidRDefault="00A32C72" w:rsidP="00A32C72">
      <w:pPr>
        <w:pStyle w:val="Heading2"/>
      </w:pPr>
      <w:r w:rsidRPr="007C07BF">
        <w:t>Algorithm</w:t>
      </w:r>
      <w:r w:rsidR="0086027E" w:rsidRPr="007C07BF">
        <w:t xml:space="preserve"> </w:t>
      </w:r>
    </w:p>
    <w:p w:rsidR="00A32C72" w:rsidRPr="007C07BF" w:rsidRDefault="00A32C72" w:rsidP="00A32C72">
      <w:pPr>
        <w:rPr>
          <w:rFonts w:cstheme="majorBidi"/>
        </w:rPr>
      </w:pPr>
      <w:r w:rsidRPr="007C07BF">
        <w:rPr>
          <w:rFonts w:cstheme="majorBidi"/>
        </w:rPr>
        <w:t xml:space="preserve">The algorithm </w:t>
      </w:r>
      <w:r w:rsidR="00AC37A2" w:rsidRPr="007C07BF">
        <w:rPr>
          <w:rFonts w:cstheme="majorBidi"/>
        </w:rPr>
        <w:t>is a</w:t>
      </w:r>
      <w:r w:rsidRPr="007C07BF">
        <w:rPr>
          <w:rFonts w:cstheme="majorBidi"/>
        </w:rPr>
        <w:t xml:space="preserve"> modified version of K-nearest neighbor (KNN)</w:t>
      </w:r>
      <w:r w:rsidR="00736162" w:rsidRPr="007C07BF">
        <w:rPr>
          <w:rFonts w:cstheme="majorBidi"/>
        </w:rPr>
        <w:t xml:space="preserve"> algorithm</w:t>
      </w:r>
      <w:r w:rsidRPr="007C07BF">
        <w:rPr>
          <w:rFonts w:cstheme="majorBidi"/>
        </w:rPr>
        <w:t xml:space="preserve">. </w:t>
      </w:r>
    </w:p>
    <w:p w:rsidR="00A32C72" w:rsidRPr="007C07BF" w:rsidRDefault="00A32C72" w:rsidP="00A32C72">
      <w:pPr>
        <w:pStyle w:val="list1"/>
        <w:rPr>
          <w:rFonts w:cstheme="majorBidi"/>
        </w:rPr>
      </w:pPr>
      <w:r w:rsidRPr="007C07BF">
        <w:rPr>
          <w:rFonts w:cstheme="majorBidi"/>
        </w:rPr>
        <w:t>First all representative vectors for a given word are retrieved.</w:t>
      </w:r>
    </w:p>
    <w:p w:rsidR="00736162" w:rsidRPr="007C07BF" w:rsidRDefault="00A32C72" w:rsidP="00C933B6">
      <w:pPr>
        <w:pStyle w:val="list1"/>
        <w:rPr>
          <w:rFonts w:cstheme="majorBidi"/>
        </w:rPr>
      </w:pPr>
      <w:r w:rsidRPr="007C07BF">
        <w:rPr>
          <w:rFonts w:cstheme="majorBidi"/>
        </w:rPr>
        <w:t xml:space="preserve">All </w:t>
      </w:r>
      <w:r w:rsidR="00736162" w:rsidRPr="007C07BF">
        <w:rPr>
          <w:rFonts w:cstheme="majorBidi"/>
        </w:rPr>
        <w:t>of these vectors are compared with all of the vectors in the database (which excludes the word under consideration.)</w:t>
      </w:r>
    </w:p>
    <w:p w:rsidR="00736162" w:rsidRPr="007C07BF" w:rsidRDefault="00736162" w:rsidP="00736162">
      <w:pPr>
        <w:pStyle w:val="list1"/>
        <w:rPr>
          <w:rFonts w:cstheme="majorBidi"/>
        </w:rPr>
      </w:pPr>
      <w:r w:rsidRPr="007C07BF">
        <w:rPr>
          <w:rFonts w:cstheme="majorBidi"/>
        </w:rPr>
        <w:t>K nearest neighbor</w:t>
      </w:r>
      <w:r w:rsidR="00EC79F6">
        <w:rPr>
          <w:rFonts w:cstheme="majorBidi"/>
        </w:rPr>
        <w:t>s</w:t>
      </w:r>
      <w:r w:rsidRPr="007C07BF">
        <w:rPr>
          <w:rFonts w:cstheme="majorBidi"/>
        </w:rPr>
        <w:t xml:space="preserve"> for each representative vector and their corresponding distances are retrieved.</w:t>
      </w:r>
    </w:p>
    <w:p w:rsidR="00736162" w:rsidRPr="007C07BF" w:rsidRDefault="00736162" w:rsidP="00736162">
      <w:pPr>
        <w:pStyle w:val="list1"/>
        <w:rPr>
          <w:rFonts w:cstheme="majorBidi"/>
        </w:rPr>
      </w:pPr>
      <w:r w:rsidRPr="007C07BF">
        <w:rPr>
          <w:rFonts w:cstheme="majorBidi"/>
        </w:rPr>
        <w:t xml:space="preserve">Based on the distances, the best representative vector for the word under the question is selected.   </w:t>
      </w:r>
    </w:p>
    <w:p w:rsidR="00736162" w:rsidRPr="007C07BF" w:rsidRDefault="00736162" w:rsidP="00736162">
      <w:pPr>
        <w:pStyle w:val="list1"/>
        <w:rPr>
          <w:rFonts w:cstheme="majorBidi"/>
        </w:rPr>
      </w:pPr>
      <w:r w:rsidRPr="007C07BF">
        <w:rPr>
          <w:rFonts w:cstheme="majorBidi"/>
        </w:rPr>
        <w:t xml:space="preserve"> Weighted average of the error rate</w:t>
      </w:r>
      <w:r w:rsidR="00EC79F6">
        <w:rPr>
          <w:rFonts w:cstheme="majorBidi"/>
        </w:rPr>
        <w:t>s</w:t>
      </w:r>
      <w:r w:rsidRPr="007C07BF">
        <w:rPr>
          <w:rFonts w:cstheme="majorBidi"/>
        </w:rPr>
        <w:t xml:space="preserve"> corresponding to all K selected   vectors is reported as the prediction for the error rate for the word in question.</w:t>
      </w:r>
    </w:p>
    <w:p w:rsidR="00736162" w:rsidRDefault="00736162" w:rsidP="00736162">
      <w:pPr>
        <w:rPr>
          <w:rFonts w:cstheme="majorBidi"/>
        </w:rPr>
      </w:pPr>
      <w:r w:rsidRPr="007C07BF">
        <w:rPr>
          <w:rFonts w:cstheme="majorBidi"/>
        </w:rPr>
        <w:t xml:space="preserve">In this algorithm K can be infinite which practically means all points in the database are used to calculate the prediction but their effect is proportional to their Euclidean distances </w:t>
      </w:r>
      <w:r w:rsidR="00AC37A2" w:rsidRPr="007C07BF">
        <w:rPr>
          <w:rFonts w:cstheme="majorBidi"/>
        </w:rPr>
        <w:t>to the</w:t>
      </w:r>
      <w:r w:rsidRPr="007C07BF">
        <w:rPr>
          <w:rFonts w:cstheme="majorBidi"/>
        </w:rPr>
        <w:t xml:space="preserve"> word in question.</w:t>
      </w:r>
    </w:p>
    <w:p w:rsidR="00AC37A2" w:rsidRDefault="00AC37A2" w:rsidP="003322F9">
      <w:pPr>
        <w:pStyle w:val="Heading2"/>
      </w:pPr>
      <w:r>
        <w:t>Results</w:t>
      </w:r>
    </w:p>
    <w:p w:rsidR="009B70C3" w:rsidRDefault="001F35CA" w:rsidP="00411A07">
      <w:r>
        <w:fldChar w:fldCharType="begin"/>
      </w:r>
      <w:r>
        <w:instrText xml:space="preserve"> REF _Ref316649290 \h </w:instrText>
      </w:r>
      <w:r>
        <w:fldChar w:fldCharType="separate"/>
      </w:r>
      <w:r w:rsidR="005524AF" w:rsidRPr="008C2314">
        <w:t xml:space="preserve">Table </w:t>
      </w:r>
      <w:r w:rsidR="005524AF">
        <w:rPr>
          <w:noProof/>
        </w:rPr>
        <w:t>1</w:t>
      </w:r>
      <w:r>
        <w:fldChar w:fldCharType="end"/>
      </w:r>
      <w:r w:rsidR="008C2314">
        <w:t xml:space="preserve"> shows the result of this algorithm for different configurations. In this table </w:t>
      </w:r>
      <w:r w:rsidR="006C0F4E">
        <w:t>“</w:t>
      </w:r>
      <w:r w:rsidR="008C2314">
        <w:t>set</w:t>
      </w:r>
      <w:r w:rsidR="00D12C70">
        <w:t xml:space="preserve"> No.</w:t>
      </w:r>
      <w:r w:rsidR="006C0F4E">
        <w:t xml:space="preserve">” </w:t>
      </w:r>
      <w:r w:rsidR="00D12C70">
        <w:t xml:space="preserve"> is the data set used. (</w:t>
      </w:r>
      <w:r w:rsidR="00832234">
        <w:t>Corresponding</w:t>
      </w:r>
      <w:r w:rsidR="00D12C70">
        <w:t xml:space="preserve"> to data sets produced in section</w:t>
      </w:r>
      <w:r w:rsidR="00C933B6">
        <w:t xml:space="preserve"> </w:t>
      </w:r>
      <w:r w:rsidR="003A38D2">
        <w:fldChar w:fldCharType="begin"/>
      </w:r>
      <w:r w:rsidR="003A38D2">
        <w:instrText xml:space="preserve"> REF _Ref316675060 \r \h </w:instrText>
      </w:r>
      <w:r w:rsidR="003A38D2">
        <w:fldChar w:fldCharType="separate"/>
      </w:r>
      <w:r w:rsidR="005524AF">
        <w:rPr>
          <w:cs/>
        </w:rPr>
        <w:t>‎</w:t>
      </w:r>
      <w:r w:rsidR="005524AF">
        <w:t>5.1</w:t>
      </w:r>
      <w:r w:rsidR="003A38D2">
        <w:fldChar w:fldCharType="end"/>
      </w:r>
      <w:r w:rsidR="003A38D2">
        <w:t>). “</w:t>
      </w:r>
      <w:proofErr w:type="gramStart"/>
      <w:r w:rsidR="003A38D2">
        <w:t>k</w:t>
      </w:r>
      <w:proofErr w:type="gramEnd"/>
      <w:r w:rsidR="003A38D2">
        <w:t xml:space="preserve"> (</w:t>
      </w:r>
      <w:proofErr w:type="spellStart"/>
      <w:r w:rsidR="003A38D2">
        <w:t>vec</w:t>
      </w:r>
      <w:proofErr w:type="spellEnd"/>
      <w:r w:rsidR="003A38D2">
        <w:t>-qu</w:t>
      </w:r>
      <w:r w:rsidR="006C0F4E">
        <w:t>a</w:t>
      </w:r>
      <w:r w:rsidR="003A38D2">
        <w:t>n</w:t>
      </w:r>
      <w:r w:rsidR="006C0F4E">
        <w:t xml:space="preserve">t)” is </w:t>
      </w:r>
      <w:r w:rsidR="00411A07">
        <w:t>representing</w:t>
      </w:r>
      <w:r w:rsidR="006C0F4E">
        <w:t xml:space="preserve"> the number of vectors used to represent each word. “K (KNN)</w:t>
      </w:r>
      <w:r w:rsidR="003A38D2">
        <w:t>” is</w:t>
      </w:r>
      <w:r w:rsidR="006C0F4E">
        <w:t xml:space="preserve"> the K for KNN algorithm.</w:t>
      </w:r>
      <w:r w:rsidR="00346EA9">
        <w:t xml:space="preserve"> “</w:t>
      </w:r>
      <w:proofErr w:type="gramStart"/>
      <w:r w:rsidR="00346EA9">
        <w:t>inf</w:t>
      </w:r>
      <w:proofErr w:type="gramEnd"/>
      <w:r w:rsidR="00346EA9">
        <w:t>” means to use all points in the training data set.</w:t>
      </w:r>
      <w:r w:rsidR="006C0F4E">
        <w:t xml:space="preserve"> The next three colu</w:t>
      </w:r>
      <w:r w:rsidR="00C933B6">
        <w:t>mns are MSE, correlation and R-S</w:t>
      </w:r>
      <w:r w:rsidR="006C0F4E">
        <w:t xml:space="preserve">quare for the training </w:t>
      </w:r>
      <w:r w:rsidR="00832234">
        <w:t>data and</w:t>
      </w:r>
      <w:r w:rsidR="006C0F4E">
        <w:t xml:space="preserve"> the last three colu</w:t>
      </w:r>
      <w:r w:rsidR="00C933B6">
        <w:t>mns are MSE, correlation and R-S</w:t>
      </w:r>
      <w:r w:rsidR="006C0F4E">
        <w:t>quare for the evaluation data.</w:t>
      </w:r>
      <w:r w:rsidR="00346EA9">
        <w:t xml:space="preserve"> As it is evident from this table, the best result is obtained for set 1, with two or three representation vector for each word and when we use all points in the training data. The correlation, in this case, between the predicted and reference is around 61.5</w:t>
      </w:r>
      <w:proofErr w:type="gramStart"/>
      <w:r w:rsidR="00346EA9">
        <w:t>%  (</w:t>
      </w:r>
      <w:proofErr w:type="gramEnd"/>
      <w:r w:rsidR="00346EA9">
        <w:t xml:space="preserve">R2=37.5). It can also be seen that the results over the training set is almost the same. This happens because for KNN algorithm there is no training and </w:t>
      </w:r>
      <w:r w:rsidR="003A38D2">
        <w:t>prediction is computed by excluding the point in question and uses</w:t>
      </w:r>
      <w:r w:rsidR="00B21B9D">
        <w:t xml:space="preserve"> all other points in the data.</w:t>
      </w:r>
    </w:p>
    <w:p w:rsidR="00B21B9D" w:rsidRDefault="005524AF" w:rsidP="005524AF">
      <w:r>
        <w:fldChar w:fldCharType="begin"/>
      </w:r>
      <w:r>
        <w:instrText xml:space="preserve"> REF _Ref316741284 \h </w:instrText>
      </w:r>
      <w:r>
        <w:fldChar w:fldCharType="separate"/>
      </w:r>
      <w:r w:rsidRPr="00CE738F">
        <w:t xml:space="preserve">Table </w:t>
      </w:r>
      <w:r>
        <w:rPr>
          <w:noProof/>
        </w:rPr>
        <w:t>2</w:t>
      </w:r>
      <w:r>
        <w:fldChar w:fldCharType="end"/>
      </w:r>
      <w:r>
        <w:t xml:space="preserve"> </w:t>
      </w:r>
      <w:r w:rsidR="00B21B9D" w:rsidRPr="00CE738F">
        <w:t>shows some of the words found as acoustical similar (among words existed in the data)</w:t>
      </w:r>
      <w:r w:rsidR="00B21B9D">
        <w:t>. These re</w:t>
      </w:r>
      <w:r w:rsidR="009F5B42">
        <w:t>sults are rather non-intuitive and show why STD task is challenging. Though</w:t>
      </w:r>
      <w:r w:rsidR="00B21B9D">
        <w:t xml:space="preserve"> in some cases we can see some similarities (i.e. Shot and Most) but some the similarities are no</w:t>
      </w:r>
      <w:r w:rsidR="00BA6D64">
        <w:t>t obvious (i.e. Wash and Check)</w:t>
      </w:r>
      <w:r w:rsidR="00B21B9D">
        <w:t>.</w:t>
      </w:r>
      <w:r w:rsidR="00BA6D64">
        <w:t xml:space="preserve"> For STD task, this means system can confuse these words together.</w:t>
      </w:r>
      <w:r w:rsidR="00B21B9D">
        <w:t xml:space="preserve"> It seems to some extend the algorithm is capturing words with similar duration and also it tries to find words with a </w:t>
      </w:r>
      <w:r w:rsidR="00B21B9D" w:rsidRPr="00DD501F">
        <w:t>coarse</w:t>
      </w:r>
      <w:r w:rsidR="00B21B9D">
        <w:t xml:space="preserve"> similarity (</w:t>
      </w:r>
      <w:r w:rsidR="00411A07">
        <w:t>i.e.</w:t>
      </w:r>
      <w:r w:rsidR="00B21B9D">
        <w:t xml:space="preserve"> Replace and Teachers). Nevertheless, Results of table shows that these similarities are existed.  It would be interesting to work on this algorithm so the si</w:t>
      </w:r>
      <w:r>
        <w:t>milarity measure becomes finer.</w:t>
      </w:r>
    </w:p>
    <w:p w:rsidR="005524AF" w:rsidRDefault="001D6E32" w:rsidP="001D6E32">
      <w:pPr>
        <w:tabs>
          <w:tab w:val="left" w:pos="3198"/>
        </w:tabs>
      </w:pPr>
      <w:r>
        <w:tab/>
      </w:r>
    </w:p>
    <w:p w:rsidR="00B21B9D" w:rsidRDefault="00B21B9D" w:rsidP="00CE738F"/>
    <w:p w:rsidR="00B21B9D" w:rsidRDefault="00B21B9D" w:rsidP="00CE738F"/>
    <w:p w:rsidR="00B21B9D" w:rsidRDefault="00B21B9D" w:rsidP="00CE738F"/>
    <w:p w:rsidR="00B21B9D" w:rsidRDefault="00BA6D64" w:rsidP="00CE738F">
      <w:r>
        <w:rPr>
          <w:noProof/>
        </w:rPr>
        <w:lastRenderedPageBreak/>
        <mc:AlternateContent>
          <mc:Choice Requires="wps">
            <w:drawing>
              <wp:anchor distT="0" distB="0" distL="114300" distR="114300" simplePos="0" relativeHeight="251670528" behindDoc="0" locked="0" layoutInCell="1" allowOverlap="1" wp14:anchorId="2A064B9B" wp14:editId="4E8F4AAE">
                <wp:simplePos x="0" y="0"/>
                <wp:positionH relativeFrom="column">
                  <wp:posOffset>-78105</wp:posOffset>
                </wp:positionH>
                <wp:positionV relativeFrom="paragraph">
                  <wp:posOffset>-339090</wp:posOffset>
                </wp:positionV>
                <wp:extent cx="6235700" cy="4860290"/>
                <wp:effectExtent l="0" t="0" r="0" b="0"/>
                <wp:wrapNone/>
                <wp:docPr id="11" name="Text Box 11"/>
                <wp:cNvGraphicFramePr/>
                <a:graphic xmlns:a="http://schemas.openxmlformats.org/drawingml/2006/main">
                  <a:graphicData uri="http://schemas.microsoft.com/office/word/2010/wordprocessingShape">
                    <wps:wsp>
                      <wps:cNvSpPr txBox="1"/>
                      <wps:spPr bwMode="auto">
                        <a:xfrm>
                          <a:off x="0" y="0"/>
                          <a:ext cx="6235700" cy="4860290"/>
                        </a:xfrm>
                        <a:prstGeom prst="rect">
                          <a:avLst/>
                        </a:prstGeom>
                        <a:noFill/>
                        <a:ln w="6350">
                          <a:noFill/>
                        </a:ln>
                      </wps:spPr>
                      <wps:txbx>
                        <w:txbxContent>
                          <w:p w:rsidR="001D6E32" w:rsidRPr="008C2314" w:rsidRDefault="001D6E32" w:rsidP="00B21B9D">
                            <w:pPr>
                              <w:pStyle w:val="Caption"/>
                            </w:pPr>
                            <w:bookmarkStart w:id="9" w:name="_Ref316649290"/>
                            <w:r w:rsidRPr="008C2314">
                              <w:t xml:space="preserve">Table </w:t>
                            </w:r>
                            <w:fldSimple w:instr=" SEQ Table \* ARABIC ">
                              <w:r>
                                <w:rPr>
                                  <w:noProof/>
                                </w:rPr>
                                <w:t>1</w:t>
                              </w:r>
                            </w:fldSimple>
                            <w:bookmarkEnd w:id="9"/>
                            <w:r w:rsidRPr="008C2314">
                              <w:t>- Results of Different Configurations for Acoustic Distance Based Algorithm</w:t>
                            </w:r>
                          </w:p>
                          <w:bookmarkStart w:id="10" w:name="_MON_1390068649"/>
                          <w:bookmarkStart w:id="11" w:name="_MON_1390068714"/>
                          <w:bookmarkStart w:id="12" w:name="_MON_1390068739"/>
                          <w:bookmarkStart w:id="13" w:name="_MON_1390077990"/>
                          <w:bookmarkStart w:id="14" w:name="_MON_1390068530"/>
                          <w:bookmarkEnd w:id="10"/>
                          <w:bookmarkEnd w:id="11"/>
                          <w:bookmarkEnd w:id="12"/>
                          <w:bookmarkEnd w:id="13"/>
                          <w:bookmarkEnd w:id="14"/>
                          <w:bookmarkStart w:id="15" w:name="_MON_1390217501"/>
                          <w:bookmarkEnd w:id="15"/>
                          <w:p w:rsidR="001D6E32" w:rsidRDefault="001D6E32" w:rsidP="00B21B9D">
                            <w:pPr>
                              <w:jc w:val="center"/>
                            </w:pPr>
                            <w:r>
                              <w:object w:dxaOrig="10945" w:dyaOrig="80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473.35pt;height:350.85pt" o:ole="" o:bordertopcolor="this" o:borderleftcolor="this" o:borderbottomcolor="this" o:borderrightcolor="this">
                                  <v:imagedata r:id="rId10" o:title=""/>
                                  <w10:bordertop type="single" width="12"/>
                                  <w10:borderleft type="single" width="12"/>
                                  <w10:borderbottom type="single" width="12"/>
                                  <w10:borderright type="single" width="12"/>
                                </v:shape>
                                <o:OLEObject Type="Embed" ProgID="Excel.Sheet.12" ShapeID="_x0000_i1050" DrawAspect="Content" ObjectID="_1390510496" r:id="rId1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28" type="#_x0000_t202" style="position:absolute;margin-left:-6.15pt;margin-top:-26.7pt;width:491pt;height:38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" filled="f" stroked="f" strokeweight=".5pt">
                <v:textbox>
                  <w:txbxContent>
                    <w:p w:rsidR="001D6E32" w:rsidRPr="008C2314" w:rsidRDefault="001D6E32" w:rsidP="00B21B9D">
                      <w:pPr>
                        <w:pStyle w:val="Caption"/>
                      </w:pPr>
                      <w:bookmarkStart w:id="16" w:name="_Ref316649290"/>
                      <w:r w:rsidRPr="008C2314">
                        <w:t xml:space="preserve">Table </w:t>
                      </w:r>
                      <w:fldSimple w:instr=" SEQ Table \* ARABIC ">
                        <w:r>
                          <w:rPr>
                            <w:noProof/>
                          </w:rPr>
                          <w:t>1</w:t>
                        </w:r>
                      </w:fldSimple>
                      <w:bookmarkEnd w:id="16"/>
                      <w:r w:rsidRPr="008C2314">
                        <w:t>- Results of Different Configurations for Acoustic Distance Based Algorithm</w:t>
                      </w:r>
                    </w:p>
                    <w:bookmarkStart w:id="17" w:name="_MON_1390068649"/>
                    <w:bookmarkStart w:id="18" w:name="_MON_1390068714"/>
                    <w:bookmarkStart w:id="19" w:name="_MON_1390068739"/>
                    <w:bookmarkStart w:id="20" w:name="_MON_1390077990"/>
                    <w:bookmarkStart w:id="21" w:name="_MON_1390068530"/>
                    <w:bookmarkEnd w:id="17"/>
                    <w:bookmarkEnd w:id="18"/>
                    <w:bookmarkEnd w:id="19"/>
                    <w:bookmarkEnd w:id="20"/>
                    <w:bookmarkEnd w:id="21"/>
                    <w:bookmarkStart w:id="22" w:name="_MON_1390217501"/>
                    <w:bookmarkEnd w:id="22"/>
                    <w:p w:rsidR="001D6E32" w:rsidRDefault="001D6E32" w:rsidP="00B21B9D">
                      <w:pPr>
                        <w:jc w:val="center"/>
                      </w:pPr>
                      <w:r>
                        <w:object w:dxaOrig="10945" w:dyaOrig="8038">
                          <v:shape id="_x0000_i1050" type="#_x0000_t75" style="width:473.35pt;height:350.85pt" o:ole="" o:bordertopcolor="this" o:borderleftcolor="this" o:borderbottomcolor="this" o:borderrightcolor="this">
                            <v:imagedata r:id="rId10" o:title=""/>
                            <w10:bordertop type="single" width="12"/>
                            <w10:borderleft type="single" width="12"/>
                            <w10:borderbottom type="single" width="12"/>
                            <w10:borderright type="single" width="12"/>
                          </v:shape>
                          <o:OLEObject Type="Embed" ProgID="Excel.Sheet.12" ShapeID="_x0000_i1050" DrawAspect="Content" ObjectID="_1390510496" r:id="rId12"/>
                        </w:object>
                      </w:r>
                    </w:p>
                  </w:txbxContent>
                </v:textbox>
              </v:shape>
            </w:pict>
          </mc:Fallback>
        </mc:AlternateContent>
      </w:r>
    </w:p>
    <w:p w:rsidR="00B21B9D" w:rsidRDefault="00B21B9D" w:rsidP="00CE738F"/>
    <w:p w:rsidR="00B21B9D" w:rsidRDefault="00B21B9D" w:rsidP="00CE738F"/>
    <w:p w:rsidR="00B21B9D" w:rsidRDefault="00B21B9D" w:rsidP="00CE738F"/>
    <w:p w:rsidR="00B21B9D" w:rsidRDefault="00B21B9D" w:rsidP="00CE738F"/>
    <w:p w:rsidR="00B21B9D" w:rsidRDefault="00B21B9D" w:rsidP="00CE738F"/>
    <w:p w:rsidR="00B21B9D" w:rsidRDefault="00B21B9D" w:rsidP="00CE738F"/>
    <w:p w:rsidR="00B21B9D" w:rsidRDefault="00B21B9D" w:rsidP="00CE738F"/>
    <w:p w:rsidR="00B21B9D" w:rsidRDefault="00B21B9D" w:rsidP="00CE738F"/>
    <w:p w:rsidR="00B21B9D" w:rsidRDefault="00B21B9D" w:rsidP="00CE738F"/>
    <w:p w:rsidR="00B21B9D" w:rsidRDefault="00B21B9D" w:rsidP="00CE738F"/>
    <w:p w:rsidR="00B21B9D" w:rsidRDefault="00B21B9D" w:rsidP="00CE738F"/>
    <w:p w:rsidR="00B21B9D" w:rsidRDefault="00B21B9D" w:rsidP="00CE738F"/>
    <w:p w:rsidR="00B21B9D" w:rsidRDefault="00B21B9D" w:rsidP="00047413">
      <w:pPr>
        <w:pStyle w:val="Caption"/>
      </w:pPr>
      <w:bookmarkStart w:id="23" w:name="_Ref316649330"/>
    </w:p>
    <w:p w:rsidR="00B21B9D" w:rsidRDefault="00B21B9D" w:rsidP="00047413">
      <w:pPr>
        <w:pStyle w:val="Caption"/>
      </w:pPr>
    </w:p>
    <w:p w:rsidR="00B21B9D" w:rsidRDefault="00BA6D64" w:rsidP="00047413">
      <w:pPr>
        <w:pStyle w:val="Caption"/>
      </w:pPr>
      <w:r>
        <w:rPr>
          <w:noProof/>
        </w:rPr>
        <mc:AlternateContent>
          <mc:Choice Requires="wps">
            <w:drawing>
              <wp:anchor distT="0" distB="0" distL="114300" distR="114300" simplePos="0" relativeHeight="251672576" behindDoc="0" locked="0" layoutInCell="1" allowOverlap="1" wp14:anchorId="0C2B878A" wp14:editId="7CFB7F6A">
                <wp:simplePos x="0" y="0"/>
                <wp:positionH relativeFrom="column">
                  <wp:posOffset>-78740</wp:posOffset>
                </wp:positionH>
                <wp:positionV relativeFrom="paragraph">
                  <wp:posOffset>63744</wp:posOffset>
                </wp:positionV>
                <wp:extent cx="6062345" cy="1386351"/>
                <wp:effectExtent l="0" t="0" r="0" b="444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2345" cy="1386351"/>
                        </a:xfrm>
                        <a:prstGeom prst="rect">
                          <a:avLst/>
                        </a:prstGeom>
                        <a:noFill/>
                        <a:ln w="9525">
                          <a:noFill/>
                          <a:miter lim="800000"/>
                          <a:headEnd/>
                          <a:tailEnd/>
                        </a:ln>
                      </wps:spPr>
                      <wps:txbx>
                        <w:txbxContent>
                          <w:p w:rsidR="001D6E32" w:rsidRPr="00CE738F" w:rsidRDefault="001D6E32" w:rsidP="00B21B9D">
                            <w:pPr>
                              <w:pStyle w:val="Caption"/>
                            </w:pPr>
                            <w:bookmarkStart w:id="24" w:name="_Ref316741284"/>
                            <w:r w:rsidRPr="00CE738F">
                              <w:t xml:space="preserve">Table </w:t>
                            </w:r>
                            <w:fldSimple w:instr=" SEQ Table \* ARABIC ">
                              <w:r>
                                <w:rPr>
                                  <w:noProof/>
                                </w:rPr>
                                <w:t>2</w:t>
                              </w:r>
                            </w:fldSimple>
                            <w:bookmarkEnd w:id="24"/>
                            <w:r w:rsidRPr="00CE738F">
                              <w:t xml:space="preserve">- Words and their Acoustic </w:t>
                            </w:r>
                            <w:r w:rsidRPr="00047413">
                              <w:t>Similar</w:t>
                            </w:r>
                          </w:p>
                          <w:bookmarkStart w:id="25" w:name="_MON_1390072569"/>
                          <w:bookmarkStart w:id="26" w:name="_MON_1390072972"/>
                          <w:bookmarkEnd w:id="25"/>
                          <w:bookmarkEnd w:id="26"/>
                          <w:bookmarkStart w:id="27" w:name="_MON_1390072184"/>
                          <w:bookmarkEnd w:id="27"/>
                          <w:p w:rsidR="001D6E32" w:rsidRDefault="001D6E32" w:rsidP="00B21B9D">
                            <w:pPr>
                              <w:jc w:val="center"/>
                            </w:pPr>
                            <w:r>
                              <w:object w:dxaOrig="4215" w:dyaOrig="1452">
                                <v:shape id="_x0000_i1051" type="#_x0000_t75" style="width:210.75pt;height:72.6pt" o:ole="" o:bordertopcolor="this" o:borderleftcolor="this" o:borderbottomcolor="this" o:borderrightcolor="this">
                                  <v:imagedata r:id="rId13" o:title=""/>
                                  <w10:bordertop type="single" width="12"/>
                                  <w10:borderleft type="single" width="12"/>
                                  <w10:borderbottom type="single" width="12"/>
                                  <w10:borderright type="single" width="12"/>
                                </v:shape>
                                <o:OLEObject Type="Embed" ProgID="Excel.Sheet.12" ShapeID="_x0000_i1051" DrawAspect="Content" ObjectID="_1390510497" r:id="rId14"/>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6.2pt;margin-top:5pt;width:477.35pt;height:109.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" filled="f" stroked="f">
                <v:textbox>
                  <w:txbxContent>
                    <w:p w:rsidR="001D6E32" w:rsidRPr="00CE738F" w:rsidRDefault="001D6E32" w:rsidP="00B21B9D">
                      <w:pPr>
                        <w:pStyle w:val="Caption"/>
                      </w:pPr>
                      <w:bookmarkStart w:id="28" w:name="_Ref316741284"/>
                      <w:r w:rsidRPr="00CE738F">
                        <w:t xml:space="preserve">Table </w:t>
                      </w:r>
                      <w:fldSimple w:instr=" SEQ Table \* ARABIC ">
                        <w:r>
                          <w:rPr>
                            <w:noProof/>
                          </w:rPr>
                          <w:t>2</w:t>
                        </w:r>
                      </w:fldSimple>
                      <w:bookmarkEnd w:id="28"/>
                      <w:r w:rsidRPr="00CE738F">
                        <w:t xml:space="preserve">- Words and their Acoustic </w:t>
                      </w:r>
                      <w:r w:rsidRPr="00047413">
                        <w:t>Similar</w:t>
                      </w:r>
                    </w:p>
                    <w:bookmarkStart w:id="29" w:name="_MON_1390072569"/>
                    <w:bookmarkStart w:id="30" w:name="_MON_1390072972"/>
                    <w:bookmarkEnd w:id="29"/>
                    <w:bookmarkEnd w:id="30"/>
                    <w:bookmarkStart w:id="31" w:name="_MON_1390072184"/>
                    <w:bookmarkEnd w:id="31"/>
                    <w:p w:rsidR="001D6E32" w:rsidRDefault="001D6E32" w:rsidP="00B21B9D">
                      <w:pPr>
                        <w:jc w:val="center"/>
                      </w:pPr>
                      <w:r>
                        <w:object w:dxaOrig="4215" w:dyaOrig="1452">
                          <v:shape id="_x0000_i1051" type="#_x0000_t75" style="width:210.75pt;height:72.6pt" o:ole="" o:bordertopcolor="this" o:borderleftcolor="this" o:borderbottomcolor="this" o:borderrightcolor="this">
                            <v:imagedata r:id="rId13" o:title=""/>
                            <w10:bordertop type="single" width="12"/>
                            <w10:borderleft type="single" width="12"/>
                            <w10:borderbottom type="single" width="12"/>
                            <w10:borderright type="single" width="12"/>
                          </v:shape>
                          <o:OLEObject Type="Embed" ProgID="Excel.Sheet.12" ShapeID="_x0000_i1051" DrawAspect="Content" ObjectID="_1390510497" r:id="rId15"/>
                        </w:object>
                      </w:r>
                    </w:p>
                  </w:txbxContent>
                </v:textbox>
              </v:shape>
            </w:pict>
          </mc:Fallback>
        </mc:AlternateContent>
      </w:r>
    </w:p>
    <w:p w:rsidR="00B21B9D" w:rsidRDefault="00B21B9D" w:rsidP="00047413">
      <w:pPr>
        <w:pStyle w:val="Caption"/>
      </w:pPr>
    </w:p>
    <w:p w:rsidR="00B21B9D" w:rsidRDefault="00B21B9D" w:rsidP="00047413">
      <w:pPr>
        <w:pStyle w:val="Caption"/>
      </w:pPr>
    </w:p>
    <w:p w:rsidR="00B21B9D" w:rsidRDefault="00B21B9D" w:rsidP="00047413">
      <w:pPr>
        <w:pStyle w:val="Caption"/>
      </w:pPr>
    </w:p>
    <w:bookmarkEnd w:id="23"/>
    <w:p w:rsidR="00CE738F" w:rsidRDefault="00CE738F" w:rsidP="005524AF"/>
    <w:p w:rsidR="00CE738F" w:rsidRPr="00CE738F" w:rsidRDefault="00AC37A2" w:rsidP="00CE738F">
      <w:pPr>
        <w:pStyle w:val="Heading1"/>
      </w:pPr>
      <w:r>
        <w:t>Phonetic Distance Based Algorithm</w:t>
      </w:r>
    </w:p>
    <w:p w:rsidR="00BF4CFB" w:rsidRDefault="00BF4CFB" w:rsidP="00950584">
      <w:r>
        <w:t xml:space="preserve"> The basic philosophy in this algorithm is the same as the previous one but we have used in different type of similarity. In this case similarity is defined based on a phonetic distance measure. The dis</w:t>
      </w:r>
      <w:r w:rsidR="007763EF">
        <w:t xml:space="preserve">tance is the </w:t>
      </w:r>
      <w:r w:rsidR="00950584">
        <w:t>“e</w:t>
      </w:r>
      <w:r w:rsidR="007763EF">
        <w:t>diting distance</w:t>
      </w:r>
      <w:r w:rsidR="00950584">
        <w:t>”</w:t>
      </w:r>
      <w:r w:rsidR="007763EF">
        <w:t xml:space="preserve"> </w:t>
      </w:r>
      <w:sdt>
        <w:sdtPr>
          <w:id w:val="-915475550"/>
          <w:citation/>
        </w:sdtPr>
        <w:sdtContent>
          <w:r w:rsidR="007763EF">
            <w:fldChar w:fldCharType="begin"/>
          </w:r>
          <w:r w:rsidR="00291FE7">
            <w:instrText xml:space="preserve">CITATION edi \l 1033 </w:instrText>
          </w:r>
          <w:r w:rsidR="007763EF">
            <w:fldChar w:fldCharType="separate"/>
          </w:r>
          <w:r w:rsidR="00A42652">
            <w:rPr>
              <w:noProof/>
            </w:rPr>
            <w:t>[</w:t>
          </w:r>
          <w:hyperlink w:anchor="edi" w:history="1">
            <w:r w:rsidR="00A42652" w:rsidRPr="00A42652">
              <w:rPr>
                <w:rStyle w:val="Heading2Char"/>
                <w:rFonts w:eastAsiaTheme="minorHAnsi" w:cstheme="minorBidi"/>
                <w:noProof/>
                <w:sz w:val="22"/>
                <w:szCs w:val="22"/>
              </w:rPr>
              <w:t>9</w:t>
            </w:r>
          </w:hyperlink>
          <w:r w:rsidR="00A42652">
            <w:rPr>
              <w:noProof/>
            </w:rPr>
            <w:t>]</w:t>
          </w:r>
          <w:r w:rsidR="007763EF">
            <w:fldChar w:fldCharType="end"/>
          </w:r>
        </w:sdtContent>
      </w:sdt>
      <w:r>
        <w:t xml:space="preserve"> and is calculated using </w:t>
      </w:r>
      <w:r w:rsidR="00950584">
        <w:t>d</w:t>
      </w:r>
      <w:r>
        <w:t xml:space="preserve">ynamic programming technique. </w:t>
      </w:r>
    </w:p>
    <w:p w:rsidR="00BF4CFB" w:rsidRDefault="00BF4CFB" w:rsidP="00BF4CFB">
      <w:pPr>
        <w:pStyle w:val="Heading2"/>
      </w:pPr>
      <w:r>
        <w:t xml:space="preserve">Data Preparation  </w:t>
      </w:r>
    </w:p>
    <w:p w:rsidR="00EC79F6" w:rsidRDefault="000C2845" w:rsidP="007763EF">
      <w:r>
        <w:t>A word can be converted into phonetic representation using a dictionary or u</w:t>
      </w:r>
      <w:r w:rsidR="007763EF">
        <w:t>sing “letter-to-sounds”</w:t>
      </w:r>
      <w:sdt>
        <w:sdtPr>
          <w:id w:val="1264105918"/>
          <w:citation/>
        </w:sdtPr>
        <w:sdtContent>
          <w:r w:rsidR="007763EF">
            <w:fldChar w:fldCharType="begin"/>
          </w:r>
          <w:r w:rsidR="00F4781E">
            <w:instrText xml:space="preserve">CITATION let \l 1033 </w:instrText>
          </w:r>
          <w:r w:rsidR="007763EF">
            <w:fldChar w:fldCharType="separate"/>
          </w:r>
          <w:r w:rsidR="00A42652">
            <w:rPr>
              <w:noProof/>
            </w:rPr>
            <w:t xml:space="preserve"> [</w:t>
          </w:r>
          <w:hyperlink w:anchor="let" w:history="1">
            <w:r w:rsidR="00A42652" w:rsidRPr="00A42652">
              <w:rPr>
                <w:rStyle w:val="Heading2Char"/>
                <w:rFonts w:eastAsiaTheme="minorHAnsi" w:cstheme="minorBidi"/>
                <w:noProof/>
                <w:sz w:val="22"/>
                <w:szCs w:val="22"/>
              </w:rPr>
              <w:t>10</w:t>
            </w:r>
          </w:hyperlink>
          <w:r w:rsidR="00A42652">
            <w:rPr>
              <w:noProof/>
            </w:rPr>
            <w:t>]</w:t>
          </w:r>
          <w:r w:rsidR="007763EF">
            <w:fldChar w:fldCharType="end"/>
          </w:r>
        </w:sdtContent>
      </w:sdt>
      <w:r w:rsidR="00EC79F6">
        <w:t xml:space="preserve">  and then saved along with its error rate in a file.</w:t>
      </w:r>
    </w:p>
    <w:p w:rsidR="00BF4CFB" w:rsidRDefault="00EC79F6" w:rsidP="00EC79F6">
      <w:pPr>
        <w:pStyle w:val="Heading2"/>
      </w:pPr>
      <w:r>
        <w:lastRenderedPageBreak/>
        <w:t>Algorithm</w:t>
      </w:r>
      <w:r w:rsidR="000C2845">
        <w:t xml:space="preserve"> </w:t>
      </w:r>
    </w:p>
    <w:p w:rsidR="007763EF" w:rsidRDefault="00EC79F6" w:rsidP="007763EF">
      <w:r>
        <w:t>The algorithm is a modified version of KNN algorithm.</w:t>
      </w:r>
    </w:p>
    <w:p w:rsidR="00EC79F6" w:rsidRDefault="00EC79F6" w:rsidP="00101EB1">
      <w:pPr>
        <w:pStyle w:val="ListParagraph"/>
        <w:numPr>
          <w:ilvl w:val="0"/>
          <w:numId w:val="22"/>
        </w:numPr>
      </w:pPr>
      <w:r>
        <w:t>Phonetic representation of a given word is compared with all phonetic representation of all other words and their distance is calculated using dynamic programming and Edit distance.</w:t>
      </w:r>
    </w:p>
    <w:p w:rsidR="00EC79F6" w:rsidRDefault="00EC79F6" w:rsidP="00101EB1">
      <w:pPr>
        <w:pStyle w:val="ListParagraph"/>
      </w:pPr>
      <w:r>
        <w:t xml:space="preserve">K nearest neighbors of the given word and their corresponding distances are retrieved. </w:t>
      </w:r>
    </w:p>
    <w:p w:rsidR="00821F61" w:rsidRDefault="00EC79F6" w:rsidP="00101EB1">
      <w:pPr>
        <w:pStyle w:val="ListParagraph"/>
      </w:pPr>
      <w:r>
        <w:t xml:space="preserve">Weighted average of the error rates corresponding to all K nearest neighbors is calculated and is reported as the prediction for the word in question. </w:t>
      </w:r>
      <w:r w:rsidR="00821F61">
        <w:t xml:space="preserve"> </w:t>
      </w:r>
    </w:p>
    <w:p w:rsidR="00EC79F6" w:rsidRDefault="00EC79F6" w:rsidP="00EC79F6">
      <w:pPr>
        <w:pStyle w:val="Heading2"/>
      </w:pPr>
      <w:r>
        <w:t>Results</w:t>
      </w:r>
    </w:p>
    <w:p w:rsidR="003322F9" w:rsidRDefault="00B21B9D" w:rsidP="00EC79F6">
      <w:r>
        <w:rPr>
          <w:noProof/>
        </w:rPr>
        <mc:AlternateContent>
          <mc:Choice Requires="wps">
            <w:drawing>
              <wp:anchor distT="0" distB="0" distL="114300" distR="114300" simplePos="0" relativeHeight="251673600" behindDoc="0" locked="0" layoutInCell="1" allowOverlap="1" wp14:anchorId="368A64A5" wp14:editId="7643E11C">
                <wp:simplePos x="0" y="0"/>
                <wp:positionH relativeFrom="column">
                  <wp:posOffset>115330</wp:posOffset>
                </wp:positionH>
                <wp:positionV relativeFrom="paragraph">
                  <wp:posOffset>619897</wp:posOffset>
                </wp:positionV>
                <wp:extent cx="5733535" cy="1828800"/>
                <wp:effectExtent l="0" t="0" r="0" b="0"/>
                <wp:wrapNone/>
                <wp:docPr id="13" name="Text Box 13"/>
                <wp:cNvGraphicFramePr/>
                <a:graphic xmlns:a="http://schemas.openxmlformats.org/drawingml/2006/main">
                  <a:graphicData uri="http://schemas.microsoft.com/office/word/2010/wordprocessingShape">
                    <wps:wsp>
                      <wps:cNvSpPr txBox="1"/>
                      <wps:spPr bwMode="auto">
                        <a:xfrm>
                          <a:off x="0" y="0"/>
                          <a:ext cx="5733535" cy="1828800"/>
                        </a:xfrm>
                        <a:prstGeom prst="rect">
                          <a:avLst/>
                        </a:prstGeom>
                        <a:noFill/>
                        <a:ln w="6350">
                          <a:noFill/>
                        </a:ln>
                      </wps:spPr>
                      <wps:txbx>
                        <w:txbxContent>
                          <w:p w:rsidR="001D6E32" w:rsidRDefault="001D6E32" w:rsidP="00B21B9D">
                            <w:pPr>
                              <w:pStyle w:val="Caption"/>
                            </w:pPr>
                            <w:bookmarkStart w:id="32" w:name="_Ref316649360"/>
                            <w:r>
                              <w:t xml:space="preserve">Table </w:t>
                            </w:r>
                            <w:fldSimple w:instr=" SEQ Table \* ARABIC ">
                              <w:r>
                                <w:rPr>
                                  <w:noProof/>
                                </w:rPr>
                                <w:t>3</w:t>
                              </w:r>
                            </w:fldSimple>
                            <w:bookmarkEnd w:id="32"/>
                            <w:r>
                              <w:t>-Results of Phonetic Based Distance Algorithm</w:t>
                            </w:r>
                          </w:p>
                          <w:bookmarkStart w:id="33" w:name="_MON_1390077840"/>
                          <w:bookmarkStart w:id="34" w:name="_MON_1390217488"/>
                          <w:bookmarkStart w:id="35" w:name="_MON_1390077856"/>
                          <w:bookmarkEnd w:id="33"/>
                          <w:bookmarkEnd w:id="34"/>
                          <w:bookmarkEnd w:id="35"/>
                          <w:bookmarkStart w:id="36" w:name="_MON_1390077898"/>
                          <w:bookmarkEnd w:id="36"/>
                          <w:p w:rsidR="001D6E32" w:rsidRDefault="001D6E32" w:rsidP="00B21B9D">
                            <w:pPr>
                              <w:jc w:val="center"/>
                            </w:pPr>
                            <w:r>
                              <w:object w:dxaOrig="7163" w:dyaOrig="2597">
                                <v:shape id="_x0000_i1052" type="#_x0000_t75" style="width:336.65pt;height:110.25pt" o:ole="" o:bordertopcolor="this" o:borderleftcolor="this" o:borderbottomcolor="this" o:borderrightcolor="this">
                                  <v:imagedata r:id="rId16" o:title=""/>
                                  <w10:bordertop type="single" width="12"/>
                                  <w10:borderleft type="single" width="12"/>
                                  <w10:borderbottom type="single" width="12"/>
                                  <w10:borderright type="single" width="12"/>
                                </v:shape>
                                <o:OLEObject Type="Embed" ProgID="Excel.Sheet.12" ShapeID="_x0000_i1052" DrawAspect="Content" ObjectID="_1390510498" r:id="rId1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0" type="#_x0000_t202" style="position:absolute;margin-left:9.1pt;margin-top:48.8pt;width:451.45pt;height:2in;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" filled="f" stroked="f" strokeweight=".5pt">
                <v:textbox>
                  <w:txbxContent>
                    <w:p w:rsidR="001D6E32" w:rsidRDefault="001D6E32" w:rsidP="00B21B9D">
                      <w:pPr>
                        <w:pStyle w:val="Caption"/>
                      </w:pPr>
                      <w:bookmarkStart w:id="37" w:name="_Ref316649360"/>
                      <w:r>
                        <w:t xml:space="preserve">Table </w:t>
                      </w:r>
                      <w:fldSimple w:instr=" SEQ Table \* ARABIC ">
                        <w:r>
                          <w:rPr>
                            <w:noProof/>
                          </w:rPr>
                          <w:t>3</w:t>
                        </w:r>
                      </w:fldSimple>
                      <w:bookmarkEnd w:id="37"/>
                      <w:r>
                        <w:t>-Results of Phonetic Based Distance Algorithm</w:t>
                      </w:r>
                    </w:p>
                    <w:bookmarkStart w:id="38" w:name="_MON_1390077840"/>
                    <w:bookmarkStart w:id="39" w:name="_MON_1390217488"/>
                    <w:bookmarkStart w:id="40" w:name="_MON_1390077856"/>
                    <w:bookmarkEnd w:id="38"/>
                    <w:bookmarkEnd w:id="39"/>
                    <w:bookmarkEnd w:id="40"/>
                    <w:bookmarkStart w:id="41" w:name="_MON_1390077898"/>
                    <w:bookmarkEnd w:id="41"/>
                    <w:p w:rsidR="001D6E32" w:rsidRDefault="001D6E32" w:rsidP="00B21B9D">
                      <w:pPr>
                        <w:jc w:val="center"/>
                      </w:pPr>
                      <w:r>
                        <w:object w:dxaOrig="7163" w:dyaOrig="2597">
                          <v:shape id="_x0000_i1052" type="#_x0000_t75" style="width:336.65pt;height:110.25pt" o:ole="" o:bordertopcolor="this" o:borderleftcolor="this" o:borderbottomcolor="this" o:borderrightcolor="this">
                            <v:imagedata r:id="rId16" o:title=""/>
                            <w10:bordertop type="single" width="12"/>
                            <w10:borderleft type="single" width="12"/>
                            <w10:borderbottom type="single" width="12"/>
                            <w10:borderright type="single" width="12"/>
                          </v:shape>
                          <o:OLEObject Type="Embed" ProgID="Excel.Sheet.12" ShapeID="_x0000_i1052" DrawAspect="Content" ObjectID="_1390510498" r:id="rId18"/>
                        </w:object>
                      </w:r>
                    </w:p>
                  </w:txbxContent>
                </v:textbox>
              </v:shape>
            </w:pict>
          </mc:Fallback>
        </mc:AlternateContent>
      </w:r>
      <w:r w:rsidR="001F35CA">
        <w:fldChar w:fldCharType="begin"/>
      </w:r>
      <w:r w:rsidR="001F35CA">
        <w:instrText xml:space="preserve"> REF _Ref316649360 \h </w:instrText>
      </w:r>
      <w:r w:rsidR="001F35CA">
        <w:fldChar w:fldCharType="separate"/>
      </w:r>
      <w:r w:rsidR="005524AF">
        <w:t xml:space="preserve">Table </w:t>
      </w:r>
      <w:r w:rsidR="005524AF">
        <w:rPr>
          <w:noProof/>
        </w:rPr>
        <w:t>3</w:t>
      </w:r>
      <w:r w:rsidR="001F35CA">
        <w:fldChar w:fldCharType="end"/>
      </w:r>
      <w:r w:rsidR="001F35CA">
        <w:t xml:space="preserve"> </w:t>
      </w:r>
      <w:r w:rsidR="006C53BF">
        <w:t>shows the result of phonetic distance algorithm for different values of K.</w:t>
      </w:r>
      <w:r w:rsidR="004D23E4">
        <w:t xml:space="preserve"> From the table </w:t>
      </w:r>
      <w:r w:rsidR="001F35CA">
        <w:t>w</w:t>
      </w:r>
      <w:r w:rsidR="004D23E4">
        <w:t>e can see the best results obtained for K=30 and 50, and this result is significantly lower than results of acoustical method.</w:t>
      </w:r>
    </w:p>
    <w:p w:rsidR="00B21B9D" w:rsidRDefault="00B21B9D" w:rsidP="00EC79F6"/>
    <w:p w:rsidR="00B21B9D" w:rsidRDefault="00B21B9D" w:rsidP="00EC79F6"/>
    <w:p w:rsidR="006C53BF" w:rsidRDefault="006C53BF" w:rsidP="006C53BF">
      <w:pPr>
        <w:jc w:val="center"/>
      </w:pPr>
    </w:p>
    <w:p w:rsidR="00B21B9D" w:rsidRDefault="00B21B9D" w:rsidP="00285E98"/>
    <w:p w:rsidR="00B21B9D" w:rsidRDefault="00B21B9D" w:rsidP="00285E98"/>
    <w:p w:rsidR="00B21B9D" w:rsidRDefault="00B21B9D" w:rsidP="00B21B9D">
      <w:pPr>
        <w:jc w:val="center"/>
      </w:pPr>
    </w:p>
    <w:p w:rsidR="00B21B9D" w:rsidRDefault="00B21B9D" w:rsidP="00B21B9D">
      <w:r>
        <w:rPr>
          <w:noProof/>
        </w:rPr>
        <mc:AlternateContent>
          <mc:Choice Requires="wps">
            <w:drawing>
              <wp:anchor distT="0" distB="0" distL="114300" distR="114300" simplePos="0" relativeHeight="251674624" behindDoc="0" locked="0" layoutInCell="1" allowOverlap="1" wp14:anchorId="251FE0D7" wp14:editId="530160B6">
                <wp:simplePos x="0" y="0"/>
                <wp:positionH relativeFrom="column">
                  <wp:posOffset>32385</wp:posOffset>
                </wp:positionH>
                <wp:positionV relativeFrom="paragraph">
                  <wp:posOffset>802640</wp:posOffset>
                </wp:positionV>
                <wp:extent cx="5815330" cy="1383665"/>
                <wp:effectExtent l="0" t="0" r="0" b="6985"/>
                <wp:wrapNone/>
                <wp:docPr id="14" name="Text Box 14"/>
                <wp:cNvGraphicFramePr/>
                <a:graphic xmlns:a="http://schemas.openxmlformats.org/drawingml/2006/main">
                  <a:graphicData uri="http://schemas.microsoft.com/office/word/2010/wordprocessingShape">
                    <wps:wsp>
                      <wps:cNvSpPr txBox="1"/>
                      <wps:spPr bwMode="auto">
                        <a:xfrm>
                          <a:off x="0" y="0"/>
                          <a:ext cx="5815330" cy="1383665"/>
                        </a:xfrm>
                        <a:prstGeom prst="rect">
                          <a:avLst/>
                        </a:prstGeom>
                        <a:noFill/>
                        <a:ln w="6350">
                          <a:noFill/>
                        </a:ln>
                      </wps:spPr>
                      <wps:txbx>
                        <w:txbxContent>
                          <w:p w:rsidR="001D6E32" w:rsidRDefault="001D6E32" w:rsidP="00B21B9D">
                            <w:pPr>
                              <w:pStyle w:val="Caption"/>
                            </w:pPr>
                            <w:bookmarkStart w:id="42" w:name="_Ref316649388"/>
                            <w:r>
                              <w:t xml:space="preserve">Table </w:t>
                            </w:r>
                            <w:fldSimple w:instr=" SEQ Table \* ARABIC ">
                              <w:r>
                                <w:rPr>
                                  <w:noProof/>
                                </w:rPr>
                                <w:t>4</w:t>
                              </w:r>
                            </w:fldSimple>
                            <w:bookmarkEnd w:id="42"/>
                            <w:r>
                              <w:t>-Words and Their Phonetic Similar</w:t>
                            </w:r>
                          </w:p>
                          <w:bookmarkStart w:id="43" w:name="_MON_1390078343"/>
                          <w:bookmarkEnd w:id="43"/>
                          <w:p w:rsidR="001D6E32" w:rsidRDefault="001D6E32" w:rsidP="00B21B9D">
                            <w:pPr>
                              <w:jc w:val="center"/>
                            </w:pPr>
                            <w:r>
                              <w:object w:dxaOrig="4215" w:dyaOrig="1452">
                                <v:shape id="_x0000_i1053" type="#_x0000_t75" style="width:210.75pt;height:72.6pt" o:ole="" o:bordertopcolor="this" o:borderleftcolor="this" o:borderbottomcolor="this" o:borderrightcolor="this">
                                  <v:imagedata r:id="rId19" o:title=""/>
                                  <w10:bordertop type="single" width="12"/>
                                  <w10:borderleft type="single" width="12"/>
                                  <w10:borderbottom type="single" width="12"/>
                                  <w10:borderright type="single" width="12"/>
                                </v:shape>
                                <o:OLEObject Type="Embed" ProgID="Excel.Sheet.12" ShapeID="_x0000_i1053" DrawAspect="Content" ObjectID="_1390510499" r:id="rId2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31" type="#_x0000_t202" style="position:absolute;margin-left:2.55pt;margin-top:63.2pt;width:457.9pt;height:108.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" filled="f" stroked="f" strokeweight=".5pt">
                <v:textbox>
                  <w:txbxContent>
                    <w:p w:rsidR="001D6E32" w:rsidRDefault="001D6E32" w:rsidP="00B21B9D">
                      <w:pPr>
                        <w:pStyle w:val="Caption"/>
                      </w:pPr>
                      <w:bookmarkStart w:id="44" w:name="_Ref316649388"/>
                      <w:r>
                        <w:t xml:space="preserve">Table </w:t>
                      </w:r>
                      <w:fldSimple w:instr=" SEQ Table \* ARABIC ">
                        <w:r>
                          <w:rPr>
                            <w:noProof/>
                          </w:rPr>
                          <w:t>4</w:t>
                        </w:r>
                      </w:fldSimple>
                      <w:bookmarkEnd w:id="44"/>
                      <w:r>
                        <w:t>-Words and Their Phonetic Similar</w:t>
                      </w:r>
                    </w:p>
                    <w:bookmarkStart w:id="45" w:name="_MON_1390078343"/>
                    <w:bookmarkEnd w:id="45"/>
                    <w:p w:rsidR="001D6E32" w:rsidRDefault="001D6E32" w:rsidP="00B21B9D">
                      <w:pPr>
                        <w:jc w:val="center"/>
                      </w:pPr>
                      <w:r>
                        <w:object w:dxaOrig="4215" w:dyaOrig="1452">
                          <v:shape id="_x0000_i1053" type="#_x0000_t75" style="width:210.75pt;height:72.6pt" o:ole="" o:bordertopcolor="this" o:borderleftcolor="this" o:borderbottomcolor="this" o:borderrightcolor="this">
                            <v:imagedata r:id="rId19" o:title=""/>
                            <w10:bordertop type="single" width="12"/>
                            <w10:borderleft type="single" width="12"/>
                            <w10:borderbottom type="single" width="12"/>
                            <w10:borderright type="single" width="12"/>
                          </v:shape>
                          <o:OLEObject Type="Embed" ProgID="Excel.Sheet.12" ShapeID="_x0000_i1053" DrawAspect="Content" ObjectID="_1390510499" r:id="rId21"/>
                        </w:object>
                      </w:r>
                    </w:p>
                  </w:txbxContent>
                </v:textbox>
              </v:shape>
            </w:pict>
          </mc:Fallback>
        </mc:AlternateContent>
      </w:r>
      <w:r w:rsidR="001F35CA">
        <w:fldChar w:fldCharType="begin"/>
      </w:r>
      <w:r w:rsidR="001F35CA">
        <w:instrText xml:space="preserve"> REF _Ref316649388 \h </w:instrText>
      </w:r>
      <w:r w:rsidR="001F35CA">
        <w:fldChar w:fldCharType="separate"/>
      </w:r>
      <w:r w:rsidR="005524AF">
        <w:t xml:space="preserve">Table </w:t>
      </w:r>
      <w:r w:rsidR="005524AF">
        <w:rPr>
          <w:noProof/>
        </w:rPr>
        <w:t>4</w:t>
      </w:r>
      <w:r w:rsidR="001F35CA">
        <w:fldChar w:fldCharType="end"/>
      </w:r>
      <w:r w:rsidR="001F35CA">
        <w:t xml:space="preserve"> </w:t>
      </w:r>
      <w:r w:rsidR="004D23E4">
        <w:t>shows the similarity results for phonetic based system. As it can be seen the results are more intuitive (The reason for some of the non-intuitive is related to the words existed in the database.)</w:t>
      </w:r>
      <w:r w:rsidR="00887A9F">
        <w:t xml:space="preserve">. Comparing </w:t>
      </w:r>
      <w:r w:rsidR="00285E98">
        <w:t>the results shows</w:t>
      </w:r>
      <w:r w:rsidR="00887A9F">
        <w:t xml:space="preserve"> acoustic based </w:t>
      </w:r>
      <w:r w:rsidR="00285E98">
        <w:t>methods are</w:t>
      </w:r>
      <w:r w:rsidR="00887A9F">
        <w:t xml:space="preserve"> a better indicator of the similarity although the similarities are less intuitive.   </w:t>
      </w:r>
    </w:p>
    <w:p w:rsidR="00915AAE" w:rsidRDefault="00915AAE" w:rsidP="00B21B9D"/>
    <w:p w:rsidR="00B21B9D" w:rsidRDefault="00B21B9D" w:rsidP="00B21B9D"/>
    <w:p w:rsidR="00B21B9D" w:rsidRPr="00EC79F6" w:rsidRDefault="00B21B9D" w:rsidP="00285E98"/>
    <w:p w:rsidR="009611D1" w:rsidRDefault="009611D1" w:rsidP="009611D1">
      <w:pPr>
        <w:jc w:val="center"/>
      </w:pPr>
    </w:p>
    <w:p w:rsidR="009611D1" w:rsidRPr="00BF4CFB" w:rsidRDefault="009611D1" w:rsidP="009611D1">
      <w:pPr>
        <w:pStyle w:val="Heading1"/>
      </w:pPr>
      <w:r>
        <w:t>Feature Based Algorithms</w:t>
      </w:r>
    </w:p>
    <w:p w:rsidR="006F4388" w:rsidRDefault="006F4388" w:rsidP="009611D1">
      <w:r>
        <w:t xml:space="preserve">The last two algorithms were based on finding similar words in the database and estimate the error rate of the word in question by averaging the error rate of these similar words. In this section, we introduce several algorithms based on features extracted from words. Algorithms used in this section are standard machine learning algorithms and their basic feature set is the same. These algorithms include linear regression, neural network, regression tree and random forest.   </w:t>
      </w:r>
    </w:p>
    <w:p w:rsidR="00BF4CFB" w:rsidRDefault="006F4388" w:rsidP="006F4388">
      <w:pPr>
        <w:pStyle w:val="Heading2"/>
      </w:pPr>
      <w:r>
        <w:lastRenderedPageBreak/>
        <w:t xml:space="preserve">Data Preparation </w:t>
      </w:r>
    </w:p>
    <w:p w:rsidR="00A66B55" w:rsidRDefault="009B4A88" w:rsidP="004A4BBF">
      <w:r>
        <w:rPr>
          <w:noProof/>
        </w:rPr>
        <mc:AlternateContent>
          <mc:Choice Requires="wps">
            <w:drawing>
              <wp:anchor distT="0" distB="0" distL="114300" distR="114300" simplePos="0" relativeHeight="251665408" behindDoc="0" locked="0" layoutInCell="1" allowOverlap="1" wp14:anchorId="76E80054" wp14:editId="3D618B08">
                <wp:simplePos x="0" y="0"/>
                <wp:positionH relativeFrom="column">
                  <wp:posOffset>468527</wp:posOffset>
                </wp:positionH>
                <wp:positionV relativeFrom="paragraph">
                  <wp:posOffset>1395730</wp:posOffset>
                </wp:positionV>
                <wp:extent cx="4621427" cy="33528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1427" cy="3352800"/>
                        </a:xfrm>
                        <a:prstGeom prst="rect">
                          <a:avLst/>
                        </a:prstGeom>
                        <a:noFill/>
                        <a:ln w="9525">
                          <a:noFill/>
                          <a:miter lim="800000"/>
                          <a:headEnd/>
                          <a:tailEnd/>
                        </a:ln>
                      </wps:spPr>
                      <wps:txbx>
                        <w:txbxContent>
                          <w:p w:rsidR="001D6E32" w:rsidRDefault="001D6E32" w:rsidP="009B70C3">
                            <w:pPr>
                              <w:keepNext/>
                              <w:jc w:val="center"/>
                            </w:pPr>
                            <w:r>
                              <w:rPr>
                                <w:noProof/>
                              </w:rPr>
                              <w:drawing>
                                <wp:inline distT="0" distB="0" distL="0" distR="0" wp14:anchorId="2AFB708F" wp14:editId="0B19D639">
                                  <wp:extent cx="3410465" cy="2785497"/>
                                  <wp:effectExtent l="0" t="0" r="0" b="0"/>
                                  <wp:docPr id="304" name="Picture 304"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1"/>
                                          <pic:cNvPicPr>
                                            <a:picLocks noChangeAspect="1" noChangeArrowheads="1"/>
                                          </pic:cNvPicPr>
                                        </pic:nvPicPr>
                                        <pic:blipFill>
                                          <a:blip r:embed="rId22">
                                            <a:extLst>
                                              <a:ext uri="{28A0092B-C50C-407E-A947-70E740481C1C}">
                                                <a14:useLocalDpi xmlns:a14="http://schemas.microsoft.com/office/drawing/2010/main" val="0"/>
                                              </a:ext>
                                            </a:extLst>
                                          </a:blip>
                                          <a:srcRect l="4697" t="1628" r="7355" b="2455"/>
                                          <a:stretch>
                                            <a:fillRect/>
                                          </a:stretch>
                                        </pic:blipFill>
                                        <pic:spPr bwMode="auto">
                                          <a:xfrm>
                                            <a:off x="0" y="0"/>
                                            <a:ext cx="3414211" cy="2788556"/>
                                          </a:xfrm>
                                          <a:prstGeom prst="rect">
                                            <a:avLst/>
                                          </a:prstGeom>
                                          <a:noFill/>
                                          <a:ln>
                                            <a:noFill/>
                                          </a:ln>
                                        </pic:spPr>
                                      </pic:pic>
                                    </a:graphicData>
                                  </a:graphic>
                                </wp:inline>
                              </w:drawing>
                            </w:r>
                          </w:p>
                          <w:p w:rsidR="001D6E32" w:rsidRDefault="001D6E32" w:rsidP="009B70C3">
                            <w:pPr>
                              <w:pStyle w:val="Caption"/>
                            </w:pPr>
                            <w:bookmarkStart w:id="46" w:name="_Ref316738076"/>
                            <w:r>
                              <w:t xml:space="preserve">Figure </w:t>
                            </w:r>
                            <w:fldSimple w:instr=" SEQ Figure \* ARABIC ">
                              <w:r>
                                <w:rPr>
                                  <w:noProof/>
                                </w:rPr>
                                <w:t>3</w:t>
                              </w:r>
                            </w:fldSimple>
                            <w:bookmarkEnd w:id="46"/>
                            <w:r>
                              <w:t>-Realtionship between Duration and Average Error Rate</w:t>
                            </w:r>
                          </w:p>
                          <w:p w:rsidR="001D6E32" w:rsidRDefault="001D6E32" w:rsidP="009B4A8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36.9pt;margin-top:109.9pt;width:363.9pt;height:26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" filled="f" stroked="f">
                <v:textbox>
                  <w:txbxContent>
                    <w:p w:rsidR="001D6E32" w:rsidRDefault="001D6E32" w:rsidP="009B70C3">
                      <w:pPr>
                        <w:keepNext/>
                        <w:jc w:val="center"/>
                      </w:pPr>
                      <w:r>
                        <w:rPr>
                          <w:noProof/>
                        </w:rPr>
                        <w:drawing>
                          <wp:inline distT="0" distB="0" distL="0" distR="0" wp14:anchorId="2AFB708F" wp14:editId="0B19D639">
                            <wp:extent cx="3410465" cy="2785497"/>
                            <wp:effectExtent l="0" t="0" r="0" b="0"/>
                            <wp:docPr id="304" name="Picture 304"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1"/>
                                    <pic:cNvPicPr>
                                      <a:picLocks noChangeAspect="1" noChangeArrowheads="1"/>
                                    </pic:cNvPicPr>
                                  </pic:nvPicPr>
                                  <pic:blipFill>
                                    <a:blip r:embed="rId22">
                                      <a:extLst>
                                        <a:ext uri="{28A0092B-C50C-407E-A947-70E740481C1C}">
                                          <a14:useLocalDpi xmlns:a14="http://schemas.microsoft.com/office/drawing/2010/main" val="0"/>
                                        </a:ext>
                                      </a:extLst>
                                    </a:blip>
                                    <a:srcRect l="4697" t="1628" r="7355" b="2455"/>
                                    <a:stretch>
                                      <a:fillRect/>
                                    </a:stretch>
                                  </pic:blipFill>
                                  <pic:spPr bwMode="auto">
                                    <a:xfrm>
                                      <a:off x="0" y="0"/>
                                      <a:ext cx="3414211" cy="2788556"/>
                                    </a:xfrm>
                                    <a:prstGeom prst="rect">
                                      <a:avLst/>
                                    </a:prstGeom>
                                    <a:noFill/>
                                    <a:ln>
                                      <a:noFill/>
                                    </a:ln>
                                  </pic:spPr>
                                </pic:pic>
                              </a:graphicData>
                            </a:graphic>
                          </wp:inline>
                        </w:drawing>
                      </w:r>
                    </w:p>
                    <w:p w:rsidR="001D6E32" w:rsidRDefault="001D6E32" w:rsidP="009B70C3">
                      <w:pPr>
                        <w:pStyle w:val="Caption"/>
                      </w:pPr>
                      <w:bookmarkStart w:id="47" w:name="_Ref316738076"/>
                      <w:r>
                        <w:t xml:space="preserve">Figure </w:t>
                      </w:r>
                      <w:fldSimple w:instr=" SEQ Figure \* ARABIC ">
                        <w:r>
                          <w:rPr>
                            <w:noProof/>
                          </w:rPr>
                          <w:t>3</w:t>
                        </w:r>
                      </w:fldSimple>
                      <w:bookmarkEnd w:id="47"/>
                      <w:r>
                        <w:t>-Realtionship between Duration and Average Error Rate</w:t>
                      </w:r>
                    </w:p>
                    <w:p w:rsidR="001D6E32" w:rsidRDefault="001D6E32" w:rsidP="009B4A88"/>
                  </w:txbxContent>
                </v:textbox>
              </v:shape>
            </w:pict>
          </mc:Fallback>
        </mc:AlternateContent>
      </w:r>
      <w:r w:rsidR="00D50602">
        <w:t>The first step for all feature based algorithms is preparing a set of features. The only input for feature generation algorithm is the word itself. We also use a simple phoneme based duration model to estimate the duration of each word</w:t>
      </w:r>
      <w:r w:rsidR="004A4BBF">
        <w:t xml:space="preserve"> </w:t>
      </w:r>
      <w:sdt>
        <w:sdtPr>
          <w:id w:val="266360918"/>
          <w:citation/>
        </w:sdtPr>
        <w:sdtContent>
          <w:r w:rsidR="004A4BBF">
            <w:fldChar w:fldCharType="begin"/>
          </w:r>
          <w:r w:rsidR="00302855">
            <w:instrText xml:space="preserve">CITATION ami2 \l 1033 </w:instrText>
          </w:r>
          <w:r w:rsidR="004A4BBF">
            <w:fldChar w:fldCharType="separate"/>
          </w:r>
          <w:r w:rsidR="00A42652">
            <w:rPr>
              <w:noProof/>
            </w:rPr>
            <w:t>[</w:t>
          </w:r>
          <w:hyperlink w:anchor="ami2" w:history="1">
            <w:r w:rsidR="00A42652" w:rsidRPr="00A42652">
              <w:rPr>
                <w:rStyle w:val="Heading2Char"/>
                <w:rFonts w:eastAsiaTheme="minorHAnsi" w:cstheme="minorBidi"/>
                <w:noProof/>
                <w:sz w:val="22"/>
                <w:szCs w:val="22"/>
              </w:rPr>
              <w:t>1</w:t>
            </w:r>
          </w:hyperlink>
          <w:r w:rsidR="00A42652">
            <w:rPr>
              <w:noProof/>
            </w:rPr>
            <w:t>]</w:t>
          </w:r>
          <w:r w:rsidR="004A4BBF">
            <w:fldChar w:fldCharType="end"/>
          </w:r>
        </w:sdtContent>
      </w:sdt>
      <w:r w:rsidR="00D50602">
        <w:t xml:space="preserve">. This duration model is built based on TIMIT dataset. The basic features includes: duration, length, number of syllables, number of  syllables/length, number of consonants/ length, number of vowels/length, number of vowel/number of consonants, count, </w:t>
      </w:r>
      <w:r w:rsidR="00A66B55">
        <w:t>monophone freq., mono broad phonetic class (BPC) freq., mono CVC  freq., bi-phone freq., bi-BPC freq. ,bi-CVC freq., tri-CVC freq.</w:t>
      </w:r>
      <w:r w:rsidR="00FD5B30">
        <w:t xml:space="preserve"> For </w:t>
      </w:r>
      <w:r>
        <w:t>instance</w:t>
      </w:r>
      <w:r w:rsidR="005524AF">
        <w:t xml:space="preserve">, </w:t>
      </w:r>
      <w:r w:rsidR="00FD5B30">
        <w:fldChar w:fldCharType="begin"/>
      </w:r>
      <w:r w:rsidR="00FD5B30">
        <w:instrText xml:space="preserve"> REF _Ref316738076 \h </w:instrText>
      </w:r>
      <w:r w:rsidR="00FD5B30">
        <w:fldChar w:fldCharType="separate"/>
      </w:r>
      <w:r w:rsidR="005524AF">
        <w:t xml:space="preserve">Figure </w:t>
      </w:r>
      <w:r w:rsidR="005524AF">
        <w:rPr>
          <w:noProof/>
        </w:rPr>
        <w:t>3</w:t>
      </w:r>
      <w:r w:rsidR="00FD5B30">
        <w:fldChar w:fldCharType="end"/>
      </w:r>
      <w:r w:rsidR="00FD5B30">
        <w:t xml:space="preserve"> shows </w:t>
      </w:r>
      <w:r>
        <w:t>that error</w:t>
      </w:r>
      <w:r w:rsidR="00FD5B30">
        <w:t xml:space="preserve"> rate is correlated with the duration of a word.</w:t>
      </w:r>
    </w:p>
    <w:p w:rsidR="009B70C3" w:rsidRDefault="009B70C3" w:rsidP="004A4BBF"/>
    <w:p w:rsidR="009B70C3" w:rsidRDefault="009B70C3" w:rsidP="004A4BBF"/>
    <w:p w:rsidR="009B70C3" w:rsidRDefault="009B70C3" w:rsidP="004A4BBF"/>
    <w:p w:rsidR="009B70C3" w:rsidRDefault="009B70C3" w:rsidP="004A4BBF"/>
    <w:p w:rsidR="009B70C3" w:rsidRDefault="009B70C3" w:rsidP="004A4BBF"/>
    <w:p w:rsidR="009B70C3" w:rsidRDefault="009B70C3" w:rsidP="004A4BBF"/>
    <w:p w:rsidR="009B70C3" w:rsidRDefault="009B70C3" w:rsidP="004A4BBF"/>
    <w:p w:rsidR="009B70C3" w:rsidRDefault="009B70C3" w:rsidP="004A4BBF"/>
    <w:p w:rsidR="009B70C3" w:rsidRDefault="009B70C3" w:rsidP="004A4BBF"/>
    <w:p w:rsidR="009B70C3" w:rsidRDefault="009B70C3" w:rsidP="004A4BBF"/>
    <w:p w:rsidR="009B70C3" w:rsidRDefault="009B70C3" w:rsidP="004A4BBF"/>
    <w:p w:rsidR="009625D0" w:rsidRDefault="00915AAE" w:rsidP="009B70C3">
      <w:r>
        <w:rPr>
          <w:noProof/>
        </w:rPr>
        <mc:AlternateContent>
          <mc:Choice Requires="wps">
            <w:drawing>
              <wp:anchor distT="0" distB="0" distL="114300" distR="114300" simplePos="0" relativeHeight="251676672" behindDoc="0" locked="0" layoutInCell="1" allowOverlap="1" wp14:anchorId="081E26F4" wp14:editId="07C91258">
                <wp:simplePos x="0" y="0"/>
                <wp:positionH relativeFrom="column">
                  <wp:posOffset>328295</wp:posOffset>
                </wp:positionH>
                <wp:positionV relativeFrom="paragraph">
                  <wp:posOffset>2080260</wp:posOffset>
                </wp:positionV>
                <wp:extent cx="5626100" cy="1572895"/>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6100" cy="1572895"/>
                        </a:xfrm>
                        <a:prstGeom prst="rect">
                          <a:avLst/>
                        </a:prstGeom>
                        <a:noFill/>
                        <a:ln w="9525">
                          <a:noFill/>
                          <a:miter lim="800000"/>
                          <a:headEnd/>
                          <a:tailEnd/>
                        </a:ln>
                      </wps:spPr>
                      <wps:txbx>
                        <w:txbxContent>
                          <w:p w:rsidR="001D6E32" w:rsidRDefault="001D6E32" w:rsidP="00B21B9D">
                            <w:pPr>
                              <w:pStyle w:val="Caption"/>
                            </w:pPr>
                            <w:bookmarkStart w:id="48" w:name="_Ref316649437"/>
                            <w:r>
                              <w:t xml:space="preserve">Table </w:t>
                            </w:r>
                            <w:fldSimple w:instr=" SEQ Table \* ARABIC ">
                              <w:r>
                                <w:rPr>
                                  <w:noProof/>
                                </w:rPr>
                                <w:t>5</w:t>
                              </w:r>
                            </w:fldSimple>
                            <w:bookmarkEnd w:id="48"/>
                            <w:r>
                              <w:t>- Broad Phonetic Class</w:t>
                            </w:r>
                          </w:p>
                          <w:bookmarkStart w:id="49" w:name="_MON_1390122425"/>
                          <w:bookmarkStart w:id="50" w:name="_MON_1390122437"/>
                          <w:bookmarkEnd w:id="49"/>
                          <w:bookmarkEnd w:id="50"/>
                          <w:bookmarkStart w:id="51" w:name="_MON_1390122136"/>
                          <w:bookmarkEnd w:id="51"/>
                          <w:p w:rsidR="001D6E32" w:rsidRDefault="001D6E32" w:rsidP="00B21B9D">
                            <w:pPr>
                              <w:jc w:val="center"/>
                            </w:pPr>
                            <w:r>
                              <w:object w:dxaOrig="5585" w:dyaOrig="1738">
                                <v:shape id="_x0000_i1054" type="#_x0000_t75" style="width:279.25pt;height:86.9pt" o:ole="" o:bordertopcolor="this" o:borderleftcolor="this" o:borderbottomcolor="this" o:borderrightcolor="this">
                                  <v:imagedata r:id="rId23" o:title=""/>
                                  <w10:bordertop type="single" width="12"/>
                                  <w10:borderleft type="single" width="12"/>
                                  <w10:borderbottom type="single" width="12"/>
                                  <w10:borderright type="single" width="12"/>
                                </v:shape>
                                <o:OLEObject Type="Embed" ProgID="Excel.Sheet.12" ShapeID="_x0000_i1054" DrawAspect="Content" ObjectID="_1390510500" r:id="rId24"/>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25.85pt;margin-top:163.8pt;width:443pt;height:123.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" filled="f" stroked="f">
                <v:textbox>
                  <w:txbxContent>
                    <w:p w:rsidR="001D6E32" w:rsidRDefault="001D6E32" w:rsidP="00B21B9D">
                      <w:pPr>
                        <w:pStyle w:val="Caption"/>
                      </w:pPr>
                      <w:bookmarkStart w:id="52" w:name="_Ref316649437"/>
                      <w:r>
                        <w:t xml:space="preserve">Table </w:t>
                      </w:r>
                      <w:fldSimple w:instr=" SEQ Table \* ARABIC ">
                        <w:r>
                          <w:rPr>
                            <w:noProof/>
                          </w:rPr>
                          <w:t>5</w:t>
                        </w:r>
                      </w:fldSimple>
                      <w:bookmarkEnd w:id="52"/>
                      <w:r>
                        <w:t>- Broad Phonetic Class</w:t>
                      </w:r>
                    </w:p>
                    <w:bookmarkStart w:id="53" w:name="_MON_1390122425"/>
                    <w:bookmarkStart w:id="54" w:name="_MON_1390122437"/>
                    <w:bookmarkEnd w:id="53"/>
                    <w:bookmarkEnd w:id="54"/>
                    <w:bookmarkStart w:id="55" w:name="_MON_1390122136"/>
                    <w:bookmarkEnd w:id="55"/>
                    <w:p w:rsidR="001D6E32" w:rsidRDefault="001D6E32" w:rsidP="00B21B9D">
                      <w:pPr>
                        <w:jc w:val="center"/>
                      </w:pPr>
                      <w:r>
                        <w:object w:dxaOrig="5585" w:dyaOrig="1738">
                          <v:shape id="_x0000_i1054" type="#_x0000_t75" style="width:279.25pt;height:86.9pt" o:ole="" o:bordertopcolor="this" o:borderleftcolor="this" o:borderbottomcolor="this" o:borderrightcolor="this">
                            <v:imagedata r:id="rId23" o:title=""/>
                            <w10:bordertop type="single" width="12"/>
                            <w10:borderleft type="single" width="12"/>
                            <w10:borderbottom type="single" width="12"/>
                            <w10:borderright type="single" width="12"/>
                          </v:shape>
                          <o:OLEObject Type="Embed" ProgID="Excel.Sheet.12" ShapeID="_x0000_i1054" DrawAspect="Content" ObjectID="_1390510500" r:id="rId25"/>
                        </w:object>
                      </w:r>
                    </w:p>
                  </w:txbxContent>
                </v:textbox>
              </v:shape>
            </w:pict>
          </mc:Fallback>
        </mc:AlternateContent>
      </w:r>
      <w:r w:rsidR="00A66B55">
        <w:t>Number of syllables can be inferred from a dictionary or alternatively using software si</w:t>
      </w:r>
      <w:r w:rsidR="004A4BBF">
        <w:t xml:space="preserve">milar to NIST syllabification </w:t>
      </w:r>
      <w:sdt>
        <w:sdtPr>
          <w:id w:val="363643622"/>
          <w:citation/>
        </w:sdtPr>
        <w:sdtContent>
          <w:r w:rsidR="004A4BBF">
            <w:fldChar w:fldCharType="begin"/>
          </w:r>
          <w:r w:rsidR="00291FE7">
            <w:instrText xml:space="preserve">CITATION syl \l 1033 </w:instrText>
          </w:r>
          <w:r w:rsidR="004A4BBF">
            <w:fldChar w:fldCharType="separate"/>
          </w:r>
          <w:r w:rsidR="00A42652">
            <w:rPr>
              <w:noProof/>
            </w:rPr>
            <w:t>[</w:t>
          </w:r>
          <w:hyperlink w:anchor="syl" w:history="1">
            <w:r w:rsidR="00A42652" w:rsidRPr="00A42652">
              <w:rPr>
                <w:rStyle w:val="Heading2Char"/>
                <w:rFonts w:eastAsiaTheme="minorHAnsi" w:cstheme="minorBidi"/>
                <w:noProof/>
                <w:sz w:val="22"/>
                <w:szCs w:val="22"/>
              </w:rPr>
              <w:t>11</w:t>
            </w:r>
          </w:hyperlink>
          <w:r w:rsidR="00A42652">
            <w:rPr>
              <w:noProof/>
            </w:rPr>
            <w:t>]</w:t>
          </w:r>
          <w:r w:rsidR="004A4BBF">
            <w:fldChar w:fldCharType="end"/>
          </w:r>
        </w:sdtContent>
      </w:sdt>
      <w:r w:rsidR="00A66B55">
        <w:t xml:space="preserve">.  </w:t>
      </w:r>
      <w:r w:rsidR="00D50602">
        <w:t xml:space="preserve"> </w:t>
      </w:r>
      <w:r w:rsidR="00A66B55">
        <w:t>Consonants, vowels and their ratios can be deduced using phonetic representation of a word. Count is the number of time</w:t>
      </w:r>
      <w:r>
        <w:t>s</w:t>
      </w:r>
      <w:r w:rsidR="00A66B55">
        <w:t xml:space="preserve"> a word existed in the dataset. The reason that count has some information about the error rate can be explained by considering the fact that error rate is related to the number of instances of a word that recognizer is trained with. Because count is a relative measure we can infer it from an independent </w:t>
      </w:r>
      <w:r w:rsidR="00983CC0">
        <w:t xml:space="preserve">dataset or even using language modeling resources. However in the current work we have used BBN data to deduce the count. </w:t>
      </w:r>
      <w:r w:rsidR="00A66B55">
        <w:t xml:space="preserve"> </w:t>
      </w:r>
      <w:r w:rsidR="009625D0">
        <w:t>BPC are broad phonetic classes as shown in</w:t>
      </w:r>
      <w:r w:rsidR="001F35CA">
        <w:t xml:space="preserve"> </w:t>
      </w:r>
      <w:r w:rsidR="001F35CA">
        <w:fldChar w:fldCharType="begin"/>
      </w:r>
      <w:r w:rsidR="001F35CA">
        <w:instrText xml:space="preserve"> REF _Ref316649437 \h </w:instrText>
      </w:r>
      <w:r w:rsidR="001F35CA">
        <w:fldChar w:fldCharType="separate"/>
      </w:r>
      <w:r w:rsidR="005524AF">
        <w:t xml:space="preserve">Table </w:t>
      </w:r>
      <w:r w:rsidR="005524AF">
        <w:rPr>
          <w:noProof/>
        </w:rPr>
        <w:t>5</w:t>
      </w:r>
      <w:r w:rsidR="001F35CA">
        <w:fldChar w:fldCharType="end"/>
      </w:r>
      <w:r w:rsidR="009625D0">
        <w:t>. CVC</w:t>
      </w:r>
      <w:r w:rsidR="00487695">
        <w:t xml:space="preserve"> are consonant-vowel-consonants sequences. The frequency </w:t>
      </w:r>
      <w:r w:rsidR="00A30DEB">
        <w:t>measures simply show</w:t>
      </w:r>
      <w:r w:rsidR="00487695">
        <w:t xml:space="preserve"> the fraction of times each symbol (in N-gram sense) happened in a given word.   After generating these basic features and also after deleting all features that never occurred or occurred very rarely we run several feature selection algorithm that are discussed in the next section.</w:t>
      </w:r>
    </w:p>
    <w:p w:rsidR="00B21B9D" w:rsidRDefault="00B21B9D" w:rsidP="009B70C3"/>
    <w:p w:rsidR="00B21B9D" w:rsidRDefault="00B21B9D" w:rsidP="009B70C3"/>
    <w:p w:rsidR="009625D0" w:rsidRDefault="009625D0" w:rsidP="00915AAE"/>
    <w:p w:rsidR="005B7F5C" w:rsidRDefault="00A30DEB" w:rsidP="00A30DEB">
      <w:pPr>
        <w:pStyle w:val="Heading2"/>
      </w:pPr>
      <w:r>
        <w:lastRenderedPageBreak/>
        <w:t xml:space="preserve">Feature Selection </w:t>
      </w:r>
    </w:p>
    <w:p w:rsidR="00A30DEB" w:rsidRDefault="00A30DEB" w:rsidP="00733598">
      <w:r>
        <w:t xml:space="preserve">Several algorithms have been used to generate subsets of features. Before </w:t>
      </w:r>
      <w:r w:rsidR="004A4BBF">
        <w:t>applying any</w:t>
      </w:r>
      <w:r>
        <w:t xml:space="preserve"> algorithm we have 150 features (subset0). Subsets 1 to 6 are generated using sequential feature selection algorithm </w:t>
      </w:r>
      <w:sdt>
        <w:sdtPr>
          <w:id w:val="-1871912210"/>
          <w:citation/>
        </w:sdtPr>
        <w:sdtContent>
          <w:r w:rsidR="004A4BBF">
            <w:fldChar w:fldCharType="begin"/>
          </w:r>
          <w:r w:rsidR="00291FE7">
            <w:instrText xml:space="preserve">CITATION seq \l 1033 </w:instrText>
          </w:r>
          <w:r w:rsidR="004A4BBF">
            <w:fldChar w:fldCharType="separate"/>
          </w:r>
          <w:r w:rsidR="00A42652">
            <w:rPr>
              <w:noProof/>
            </w:rPr>
            <w:t>[</w:t>
          </w:r>
          <w:hyperlink w:anchor="seq" w:history="1">
            <w:r w:rsidR="00A42652" w:rsidRPr="00A42652">
              <w:rPr>
                <w:rStyle w:val="Heading2Char"/>
                <w:rFonts w:eastAsiaTheme="minorHAnsi" w:cstheme="minorBidi"/>
                <w:noProof/>
                <w:sz w:val="22"/>
                <w:szCs w:val="22"/>
              </w:rPr>
              <w:t>12</w:t>
            </w:r>
          </w:hyperlink>
          <w:r w:rsidR="00A42652">
            <w:rPr>
              <w:noProof/>
            </w:rPr>
            <w:t>]</w:t>
          </w:r>
          <w:r w:rsidR="004A4BBF">
            <w:fldChar w:fldCharType="end"/>
          </w:r>
        </w:sdtContent>
      </w:sdt>
      <w:r>
        <w:t xml:space="preserve"> with different criterion functions. Subsets 1 and 2 are generated using linear regression </w:t>
      </w:r>
      <w:r w:rsidR="004A4BBF">
        <w:t>and using</w:t>
      </w:r>
      <w:r>
        <w:t xml:space="preserve"> correlation and MSE respectively.  Subsets 3 and 4 are using neural networks and subsets 5 and 6 are generated using trees and bagging (10 trees).  </w:t>
      </w:r>
      <w:r w:rsidR="001B3B6A">
        <w:t>Subset 7 is g</w:t>
      </w:r>
      <w:r w:rsidR="004A4BBF">
        <w:t>enerated using random forest</w:t>
      </w:r>
      <w:sdt>
        <w:sdtPr>
          <w:id w:val="123745530"/>
          <w:citation/>
        </w:sdtPr>
        <w:sdtContent>
          <w:r w:rsidR="00733598">
            <w:fldChar w:fldCharType="begin"/>
          </w:r>
          <w:r w:rsidR="00733598">
            <w:instrText xml:space="preserve"> CITATION Bre01 \l 1033 </w:instrText>
          </w:r>
          <w:r w:rsidR="00733598">
            <w:fldChar w:fldCharType="separate"/>
          </w:r>
          <w:r w:rsidR="00A42652">
            <w:rPr>
              <w:noProof/>
            </w:rPr>
            <w:t xml:space="preserve"> [</w:t>
          </w:r>
          <w:hyperlink w:anchor="Bre01" w:history="1">
            <w:r w:rsidR="00A42652" w:rsidRPr="00A42652">
              <w:rPr>
                <w:rStyle w:val="Heading2Char"/>
                <w:rFonts w:eastAsiaTheme="minorHAnsi" w:cstheme="minorBidi"/>
                <w:noProof/>
                <w:sz w:val="22"/>
                <w:szCs w:val="22"/>
              </w:rPr>
              <w:t>13</w:t>
            </w:r>
          </w:hyperlink>
          <w:r w:rsidR="00A42652">
            <w:rPr>
              <w:noProof/>
            </w:rPr>
            <w:t>]</w:t>
          </w:r>
          <w:r w:rsidR="00733598">
            <w:fldChar w:fldCharType="end"/>
          </w:r>
        </w:sdtContent>
      </w:sdt>
      <w:r w:rsidR="00CA4F87">
        <w:t>.</w:t>
      </w:r>
      <w:r w:rsidR="004A4BBF">
        <w:t xml:space="preserve"> </w:t>
      </w:r>
      <w:r w:rsidR="00CA4F87">
        <w:fldChar w:fldCharType="begin"/>
      </w:r>
      <w:r w:rsidR="00CA4F87">
        <w:instrText xml:space="preserve"> REF _Ref316649656 \h </w:instrText>
      </w:r>
      <w:r w:rsidR="005524AF">
        <w:instrText xml:space="preserve"> \* MERGEFORMAT </w:instrText>
      </w:r>
      <w:r w:rsidR="00CA4F87">
        <w:fldChar w:fldCharType="separate"/>
      </w:r>
      <w:r w:rsidR="005524AF">
        <w:t xml:space="preserve">Figure </w:t>
      </w:r>
      <w:r w:rsidR="005524AF">
        <w:rPr>
          <w:noProof/>
        </w:rPr>
        <w:t>4</w:t>
      </w:r>
      <w:r w:rsidR="00CA4F87">
        <w:fldChar w:fldCharType="end"/>
      </w:r>
      <w:r w:rsidR="00CA4F87">
        <w:t xml:space="preserve"> </w:t>
      </w:r>
      <w:r w:rsidR="005D1D16">
        <w:t>shows the feature import</w:t>
      </w:r>
      <w:r w:rsidR="00915AAE">
        <w:t>ance according to random forest</w:t>
      </w:r>
      <w:r w:rsidR="005D1D16">
        <w:t>. Interestingly, count is recognized as the most important feat</w:t>
      </w:r>
      <w:r w:rsidR="004A4BBF">
        <w:t xml:space="preserve">ure (its removal cause the highest increase in </w:t>
      </w:r>
      <w:r w:rsidR="005D1D16">
        <w:t>error.)  It does not mean that it is the most correlated feature to the error rate. It simply means that other features are highly correlated together and so removing each does not</w:t>
      </w:r>
      <w:r w:rsidR="00EA55A7">
        <w:t xml:space="preserve"> reduce information that much. </w:t>
      </w:r>
      <w:r w:rsidR="005524AF">
        <w:fldChar w:fldCharType="begin"/>
      </w:r>
      <w:r w:rsidR="005524AF">
        <w:instrText xml:space="preserve"> REF _Ref316741414 \h </w:instrText>
      </w:r>
      <w:r w:rsidR="005524AF">
        <w:fldChar w:fldCharType="separate"/>
      </w:r>
      <w:r w:rsidR="005524AF">
        <w:t xml:space="preserve">Table </w:t>
      </w:r>
      <w:r w:rsidR="005524AF">
        <w:rPr>
          <w:noProof/>
        </w:rPr>
        <w:t>6</w:t>
      </w:r>
      <w:r w:rsidR="005524AF">
        <w:fldChar w:fldCharType="end"/>
      </w:r>
      <w:r w:rsidR="001F35CA">
        <w:t xml:space="preserve"> </w:t>
      </w:r>
      <w:r w:rsidR="005D1D16">
        <w:t>shows the number of features selected by each method.</w:t>
      </w:r>
    </w:p>
    <w:p w:rsidR="003B0E67" w:rsidRDefault="003B0E67" w:rsidP="004A4BBF">
      <w:r>
        <w:rPr>
          <w:noProof/>
        </w:rPr>
        <mc:AlternateContent>
          <mc:Choice Requires="wps">
            <w:drawing>
              <wp:anchor distT="0" distB="0" distL="114300" distR="114300" simplePos="0" relativeHeight="251667456" behindDoc="0" locked="0" layoutInCell="1" allowOverlap="1" wp14:anchorId="03873D21" wp14:editId="7640D43B">
                <wp:simplePos x="0" y="0"/>
                <wp:positionH relativeFrom="column">
                  <wp:posOffset>798195</wp:posOffset>
                </wp:positionH>
                <wp:positionV relativeFrom="paragraph">
                  <wp:posOffset>228823</wp:posOffset>
                </wp:positionV>
                <wp:extent cx="4579620" cy="284162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9620" cy="2841625"/>
                        </a:xfrm>
                        <a:prstGeom prst="rect">
                          <a:avLst/>
                        </a:prstGeom>
                        <a:noFill/>
                        <a:ln w="9525">
                          <a:noFill/>
                          <a:miter lim="800000"/>
                          <a:headEnd/>
                          <a:tailEnd/>
                        </a:ln>
                      </wps:spPr>
                      <wps:txbx>
                        <w:txbxContent>
                          <w:p w:rsidR="001D6E32" w:rsidRDefault="001D6E32" w:rsidP="009B70C3">
                            <w:pPr>
                              <w:keepNext/>
                              <w:jc w:val="center"/>
                            </w:pPr>
                            <w:r>
                              <w:rPr>
                                <w:noProof/>
                              </w:rPr>
                              <w:drawing>
                                <wp:inline distT="0" distB="0" distL="0" distR="0" wp14:anchorId="20C3DAAA" wp14:editId="14A88167">
                                  <wp:extent cx="2817341" cy="2433454"/>
                                  <wp:effectExtent l="0" t="0" r="2540" b="508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importance.jpg"/>
                                          <pic:cNvPicPr/>
                                        </pic:nvPicPr>
                                        <pic:blipFill rotWithShape="1">
                                          <a:blip r:embed="rId26">
                                            <a:extLst>
                                              <a:ext uri="{28A0092B-C50C-407E-A947-70E740481C1C}">
                                                <a14:useLocalDpi xmlns:a14="http://schemas.microsoft.com/office/drawing/2010/main" val="0"/>
                                              </a:ext>
                                            </a:extLst>
                                          </a:blip>
                                          <a:srcRect l="5749" t="6500" r="5339"/>
                                          <a:stretch/>
                                        </pic:blipFill>
                                        <pic:spPr bwMode="auto">
                                          <a:xfrm>
                                            <a:off x="0" y="0"/>
                                            <a:ext cx="2825557" cy="2440551"/>
                                          </a:xfrm>
                                          <a:prstGeom prst="rect">
                                            <a:avLst/>
                                          </a:prstGeom>
                                          <a:ln>
                                            <a:noFill/>
                                          </a:ln>
                                          <a:extLst>
                                            <a:ext uri="{53640926-AAD7-44D8-BBD7-CCE9431645EC}">
                                              <a14:shadowObscured xmlns:a14="http://schemas.microsoft.com/office/drawing/2010/main"/>
                                            </a:ext>
                                          </a:extLst>
                                        </pic:spPr>
                                      </pic:pic>
                                    </a:graphicData>
                                  </a:graphic>
                                </wp:inline>
                              </w:drawing>
                            </w:r>
                          </w:p>
                          <w:p w:rsidR="001D6E32" w:rsidRDefault="001D6E32" w:rsidP="009B70C3">
                            <w:pPr>
                              <w:pStyle w:val="Caption"/>
                            </w:pPr>
                            <w:bookmarkStart w:id="56" w:name="_Ref316649656"/>
                            <w:r>
                              <w:t xml:space="preserve">Figure </w:t>
                            </w:r>
                            <w:fldSimple w:instr=" SEQ Figure \* ARABIC ">
                              <w:r>
                                <w:rPr>
                                  <w:noProof/>
                                </w:rPr>
                                <w:t>4</w:t>
                              </w:r>
                            </w:fldSimple>
                            <w:bookmarkEnd w:id="56"/>
                            <w:r>
                              <w:t>-Feature Importance Based on Random Forest</w:t>
                            </w:r>
                          </w:p>
                          <w:p w:rsidR="001D6E32" w:rsidRDefault="001D6E32" w:rsidP="009B70C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62.85pt;margin-top:18pt;width:360.6pt;height:223.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" filled="f" stroked="f">
                <v:textbox>
                  <w:txbxContent>
                    <w:p w:rsidR="001D6E32" w:rsidRDefault="001D6E32" w:rsidP="009B70C3">
                      <w:pPr>
                        <w:keepNext/>
                        <w:jc w:val="center"/>
                      </w:pPr>
                      <w:r>
                        <w:rPr>
                          <w:noProof/>
                        </w:rPr>
                        <w:drawing>
                          <wp:inline distT="0" distB="0" distL="0" distR="0" wp14:anchorId="20C3DAAA" wp14:editId="14A88167">
                            <wp:extent cx="2817341" cy="2433454"/>
                            <wp:effectExtent l="0" t="0" r="2540" b="508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importance.jpg"/>
                                    <pic:cNvPicPr/>
                                  </pic:nvPicPr>
                                  <pic:blipFill rotWithShape="1">
                                    <a:blip r:embed="rId26">
                                      <a:extLst>
                                        <a:ext uri="{28A0092B-C50C-407E-A947-70E740481C1C}">
                                          <a14:useLocalDpi xmlns:a14="http://schemas.microsoft.com/office/drawing/2010/main" val="0"/>
                                        </a:ext>
                                      </a:extLst>
                                    </a:blip>
                                    <a:srcRect l="5749" t="6500" r="5339"/>
                                    <a:stretch/>
                                  </pic:blipFill>
                                  <pic:spPr bwMode="auto">
                                    <a:xfrm>
                                      <a:off x="0" y="0"/>
                                      <a:ext cx="2825557" cy="2440551"/>
                                    </a:xfrm>
                                    <a:prstGeom prst="rect">
                                      <a:avLst/>
                                    </a:prstGeom>
                                    <a:ln>
                                      <a:noFill/>
                                    </a:ln>
                                    <a:extLst>
                                      <a:ext uri="{53640926-AAD7-44D8-BBD7-CCE9431645EC}">
                                        <a14:shadowObscured xmlns:a14="http://schemas.microsoft.com/office/drawing/2010/main"/>
                                      </a:ext>
                                    </a:extLst>
                                  </pic:spPr>
                                </pic:pic>
                              </a:graphicData>
                            </a:graphic>
                          </wp:inline>
                        </w:drawing>
                      </w:r>
                    </w:p>
                    <w:p w:rsidR="001D6E32" w:rsidRDefault="001D6E32" w:rsidP="009B70C3">
                      <w:pPr>
                        <w:pStyle w:val="Caption"/>
                      </w:pPr>
                      <w:bookmarkStart w:id="57" w:name="_Ref316649656"/>
                      <w:r>
                        <w:t xml:space="preserve">Figure </w:t>
                      </w:r>
                      <w:fldSimple w:instr=" SEQ Figure \* ARABIC ">
                        <w:r>
                          <w:rPr>
                            <w:noProof/>
                          </w:rPr>
                          <w:t>4</w:t>
                        </w:r>
                      </w:fldSimple>
                      <w:bookmarkEnd w:id="57"/>
                      <w:r>
                        <w:t>-Feature Importance Based on Random Forest</w:t>
                      </w:r>
                    </w:p>
                    <w:p w:rsidR="001D6E32" w:rsidRDefault="001D6E32" w:rsidP="009B70C3"/>
                  </w:txbxContent>
                </v:textbox>
              </v:shape>
            </w:pict>
          </mc:Fallback>
        </mc:AlternateContent>
      </w:r>
    </w:p>
    <w:p w:rsidR="003B0E67" w:rsidRDefault="003B0E67" w:rsidP="004A4BBF"/>
    <w:p w:rsidR="003B0E67" w:rsidRDefault="003B0E67" w:rsidP="004A4BBF"/>
    <w:p w:rsidR="003B0E67" w:rsidRDefault="003B0E67" w:rsidP="004A4BBF"/>
    <w:p w:rsidR="003B0E67" w:rsidRDefault="003B0E67" w:rsidP="004A4BBF"/>
    <w:p w:rsidR="003B0E67" w:rsidRDefault="003B0E67" w:rsidP="004A4BBF"/>
    <w:p w:rsidR="003B0E67" w:rsidRDefault="003B0E67" w:rsidP="004A4BBF"/>
    <w:p w:rsidR="005D1D16" w:rsidRDefault="005D1D16" w:rsidP="005D1D16"/>
    <w:p w:rsidR="003B0E67" w:rsidRDefault="003B0E67" w:rsidP="008F5123">
      <w:pPr>
        <w:pStyle w:val="Caption"/>
      </w:pPr>
      <w:bookmarkStart w:id="58" w:name="_Ref316649472"/>
    </w:p>
    <w:p w:rsidR="003B0E67" w:rsidRDefault="003B0E67" w:rsidP="008F5123">
      <w:pPr>
        <w:pStyle w:val="Caption"/>
      </w:pPr>
    </w:p>
    <w:bookmarkEnd w:id="58"/>
    <w:p w:rsidR="003B0E67" w:rsidRDefault="003B0E67" w:rsidP="008F5123"/>
    <w:p w:rsidR="003B0E67" w:rsidRDefault="003B0E67" w:rsidP="008F5123"/>
    <w:p w:rsidR="003B0E67" w:rsidRDefault="003B0E67" w:rsidP="008F5123"/>
    <w:p w:rsidR="003B0E67" w:rsidRDefault="00EA55A7" w:rsidP="008F5123">
      <w:r>
        <w:rPr>
          <w:noProof/>
        </w:rPr>
        <mc:AlternateContent>
          <mc:Choice Requires="wps">
            <w:drawing>
              <wp:anchor distT="0" distB="0" distL="114300" distR="114300" simplePos="0" relativeHeight="251678720" behindDoc="0" locked="0" layoutInCell="1" allowOverlap="1" wp14:anchorId="7A65E3D9" wp14:editId="31E2FA50">
                <wp:simplePos x="0" y="0"/>
                <wp:positionH relativeFrom="column">
                  <wp:posOffset>-66675</wp:posOffset>
                </wp:positionH>
                <wp:positionV relativeFrom="paragraph">
                  <wp:posOffset>-341733</wp:posOffset>
                </wp:positionV>
                <wp:extent cx="5888990" cy="2306320"/>
                <wp:effectExtent l="0" t="0" r="0" b="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8990" cy="2306320"/>
                        </a:xfrm>
                        <a:prstGeom prst="rect">
                          <a:avLst/>
                        </a:prstGeom>
                        <a:noFill/>
                        <a:ln w="9525">
                          <a:noFill/>
                          <a:miter lim="800000"/>
                          <a:headEnd/>
                          <a:tailEnd/>
                        </a:ln>
                      </wps:spPr>
                      <wps:txbx>
                        <w:txbxContent>
                          <w:p w:rsidR="001D6E32" w:rsidRDefault="001D6E32" w:rsidP="003B0E67">
                            <w:pPr>
                              <w:pStyle w:val="Caption"/>
                            </w:pPr>
                            <w:bookmarkStart w:id="59" w:name="_Ref316741414"/>
                            <w:r>
                              <w:t xml:space="preserve">Table </w:t>
                            </w:r>
                            <w:fldSimple w:instr=" SEQ Table \* ARABIC ">
                              <w:r>
                                <w:rPr>
                                  <w:noProof/>
                                </w:rPr>
                                <w:t>6</w:t>
                              </w:r>
                            </w:fldSimple>
                            <w:bookmarkEnd w:id="59"/>
                            <w:r>
                              <w:t>-Number of selected features for different methods</w:t>
                            </w:r>
                          </w:p>
                          <w:bookmarkStart w:id="60" w:name="_MON_1390129922"/>
                          <w:bookmarkStart w:id="61" w:name="_MON_1390129972"/>
                          <w:bookmarkStart w:id="62" w:name="_MON_1390129980"/>
                          <w:bookmarkStart w:id="63" w:name="_MON_1390130016"/>
                          <w:bookmarkStart w:id="64" w:name="_MON_1390481519"/>
                          <w:bookmarkStart w:id="65" w:name="_MON_1390129688"/>
                          <w:bookmarkEnd w:id="60"/>
                          <w:bookmarkEnd w:id="61"/>
                          <w:bookmarkEnd w:id="62"/>
                          <w:bookmarkEnd w:id="63"/>
                          <w:bookmarkEnd w:id="64"/>
                          <w:bookmarkEnd w:id="65"/>
                          <w:bookmarkStart w:id="66" w:name="_MON_1390217467"/>
                          <w:bookmarkEnd w:id="66"/>
                          <w:p w:rsidR="001D6E32" w:rsidRDefault="001D6E32" w:rsidP="003B0E67">
                            <w:pPr>
                              <w:jc w:val="center"/>
                            </w:pPr>
                            <w:r>
                              <w:object w:dxaOrig="2541" w:dyaOrig="2883">
                                <v:shape id="_x0000_i1055" type="#_x0000_t75" style="width:127.05pt;height:144.15pt" o:ole="" o:bordertopcolor="this" o:borderleftcolor="this" o:borderbottomcolor="this" o:borderrightcolor="this">
                                  <v:imagedata r:id="rId27" o:title=""/>
                                  <w10:bordertop type="single" width="12"/>
                                  <w10:borderleft type="single" width="12"/>
                                  <w10:borderbottom type="single" width="12"/>
                                  <w10:borderright type="single" width="12"/>
                                </v:shape>
                                <o:OLEObject Type="Embed" ProgID="Excel.Sheet.12" ShapeID="_x0000_i1055" DrawAspect="Content" ObjectID="_1390510501" r:id="rId28"/>
                              </w:object>
                            </w:r>
                          </w:p>
                          <w:p w:rsidR="001D6E32" w:rsidRDefault="001D6E32" w:rsidP="003B0E67">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5.25pt;margin-top:-26.9pt;width:463.7pt;height:181.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" filled="f" stroked="f">
                <v:textbox>
                  <w:txbxContent>
                    <w:p w:rsidR="001D6E32" w:rsidRDefault="001D6E32" w:rsidP="003B0E67">
                      <w:pPr>
                        <w:pStyle w:val="Caption"/>
                      </w:pPr>
                      <w:bookmarkStart w:id="67" w:name="_Ref316741414"/>
                      <w:r>
                        <w:t xml:space="preserve">Table </w:t>
                      </w:r>
                      <w:fldSimple w:instr=" SEQ Table \* ARABIC ">
                        <w:r>
                          <w:rPr>
                            <w:noProof/>
                          </w:rPr>
                          <w:t>6</w:t>
                        </w:r>
                      </w:fldSimple>
                      <w:bookmarkEnd w:id="67"/>
                      <w:r>
                        <w:t>-Number of selected features for different methods</w:t>
                      </w:r>
                    </w:p>
                    <w:bookmarkStart w:id="68" w:name="_MON_1390129922"/>
                    <w:bookmarkStart w:id="69" w:name="_MON_1390129972"/>
                    <w:bookmarkStart w:id="70" w:name="_MON_1390129980"/>
                    <w:bookmarkStart w:id="71" w:name="_MON_1390130016"/>
                    <w:bookmarkStart w:id="72" w:name="_MON_1390481519"/>
                    <w:bookmarkStart w:id="73" w:name="_MON_1390129688"/>
                    <w:bookmarkEnd w:id="68"/>
                    <w:bookmarkEnd w:id="69"/>
                    <w:bookmarkEnd w:id="70"/>
                    <w:bookmarkEnd w:id="71"/>
                    <w:bookmarkEnd w:id="72"/>
                    <w:bookmarkEnd w:id="73"/>
                    <w:bookmarkStart w:id="74" w:name="_MON_1390217467"/>
                    <w:bookmarkEnd w:id="74"/>
                    <w:p w:rsidR="001D6E32" w:rsidRDefault="001D6E32" w:rsidP="003B0E67">
                      <w:pPr>
                        <w:jc w:val="center"/>
                      </w:pPr>
                      <w:r>
                        <w:object w:dxaOrig="2541" w:dyaOrig="2883">
                          <v:shape id="_x0000_i1055" type="#_x0000_t75" style="width:127.05pt;height:144.15pt" o:ole="" o:bordertopcolor="this" o:borderleftcolor="this" o:borderbottomcolor="this" o:borderrightcolor="this">
                            <v:imagedata r:id="rId27" o:title=""/>
                            <w10:bordertop type="single" width="12"/>
                            <w10:borderleft type="single" width="12"/>
                            <w10:borderbottom type="single" width="12"/>
                            <w10:borderright type="single" width="12"/>
                          </v:shape>
                          <o:OLEObject Type="Embed" ProgID="Excel.Sheet.12" ShapeID="_x0000_i1055" DrawAspect="Content" ObjectID="_1390510501" r:id="rId29"/>
                        </w:object>
                      </w:r>
                    </w:p>
                    <w:p w:rsidR="001D6E32" w:rsidRDefault="001D6E32" w:rsidP="003B0E67">
                      <w:pPr>
                        <w:jc w:val="center"/>
                      </w:pPr>
                    </w:p>
                  </w:txbxContent>
                </v:textbox>
              </v:shape>
            </w:pict>
          </mc:Fallback>
        </mc:AlternateContent>
      </w:r>
    </w:p>
    <w:p w:rsidR="003B0E67" w:rsidRDefault="003B0E67" w:rsidP="008F5123"/>
    <w:p w:rsidR="003B0E67" w:rsidRDefault="003B0E67" w:rsidP="008F5123"/>
    <w:p w:rsidR="003B0E67" w:rsidRDefault="003B0E67" w:rsidP="008F5123"/>
    <w:p w:rsidR="003B0E67" w:rsidRDefault="003B0E67" w:rsidP="008F5123"/>
    <w:p w:rsidR="00755885" w:rsidRDefault="00755885" w:rsidP="008F5123"/>
    <w:p w:rsidR="00EA55A7" w:rsidRDefault="00EA55A7" w:rsidP="008F5123"/>
    <w:p w:rsidR="008F5123" w:rsidRDefault="008F5123" w:rsidP="008F5123">
      <w:bookmarkStart w:id="75" w:name="_GoBack"/>
      <w:r>
        <w:lastRenderedPageBreak/>
        <w:t>It is also interesting to note that “count” is always among the selected features by all methods.</w:t>
      </w:r>
    </w:p>
    <w:bookmarkEnd w:id="75"/>
    <w:p w:rsidR="008F5123" w:rsidRDefault="001370F9" w:rsidP="001370F9">
      <w:pPr>
        <w:pStyle w:val="Heading2"/>
      </w:pPr>
      <w:r>
        <w:t>Algorithms</w:t>
      </w:r>
    </w:p>
    <w:p w:rsidR="001370F9" w:rsidRDefault="001370F9" w:rsidP="001370F9">
      <w:pPr>
        <w:pStyle w:val="Heading3"/>
      </w:pPr>
      <w:r>
        <w:t>Linear Regression</w:t>
      </w:r>
    </w:p>
    <w:p w:rsidR="001370F9" w:rsidRDefault="001370F9" w:rsidP="007A1568">
      <w:r>
        <w:t xml:space="preserve">Linear regression is among the simplest methods that can be used to model some observations. </w:t>
      </w:r>
      <w:r w:rsidR="001C2CCC">
        <w:t xml:space="preserve"> Equation </w:t>
      </w:r>
      <w:r w:rsidR="007A1568">
        <w:rPr>
          <w:iCs/>
        </w:rPr>
        <w:fldChar w:fldCharType="begin"/>
      </w:r>
      <w:r w:rsidR="007A1568">
        <w:rPr>
          <w:iCs/>
        </w:rPr>
        <w:instrText xml:space="preserve"> GOTOBUTTON ZEqnNum978830  \* MERGEFORMAT </w:instrText>
      </w:r>
      <w:r w:rsidR="007A1568">
        <w:rPr>
          <w:iCs/>
        </w:rPr>
        <w:fldChar w:fldCharType="begin"/>
      </w:r>
      <w:r w:rsidR="007A1568">
        <w:rPr>
          <w:iCs/>
        </w:rPr>
        <w:instrText xml:space="preserve"> REF ZEqnNum978830 \* Charformat \! \* MERGEFORMAT </w:instrText>
      </w:r>
      <w:r w:rsidR="007A1568">
        <w:rPr>
          <w:iCs/>
        </w:rPr>
        <w:fldChar w:fldCharType="separate"/>
      </w:r>
      <w:r w:rsidR="005524AF" w:rsidRPr="005524AF">
        <w:rPr>
          <w:iCs/>
        </w:rPr>
        <w:instrText>(1)</w:instrText>
      </w:r>
      <w:r w:rsidR="007A1568">
        <w:rPr>
          <w:iCs/>
        </w:rPr>
        <w:fldChar w:fldCharType="end"/>
      </w:r>
      <w:r w:rsidR="007A1568">
        <w:rPr>
          <w:iCs/>
        </w:rPr>
        <w:fldChar w:fldCharType="end"/>
      </w:r>
      <w:r w:rsidR="001C2CCC">
        <w:t xml:space="preserve"> and </w:t>
      </w:r>
      <w:r w:rsidR="007A1568">
        <w:rPr>
          <w:iCs/>
        </w:rPr>
        <w:fldChar w:fldCharType="begin"/>
      </w:r>
      <w:r w:rsidR="007A1568">
        <w:rPr>
          <w:iCs/>
        </w:rPr>
        <w:instrText xml:space="preserve"> GOTOBUTTON ZEqnNum276939  \* MERGEFORMAT </w:instrText>
      </w:r>
      <w:r w:rsidR="007A1568">
        <w:rPr>
          <w:iCs/>
        </w:rPr>
        <w:fldChar w:fldCharType="begin"/>
      </w:r>
      <w:r w:rsidR="007A1568">
        <w:rPr>
          <w:iCs/>
        </w:rPr>
        <w:instrText xml:space="preserve"> REF ZEqnNum276939 \* Charformat \! \* MERGEFORMAT </w:instrText>
      </w:r>
      <w:r w:rsidR="007A1568">
        <w:rPr>
          <w:iCs/>
        </w:rPr>
        <w:fldChar w:fldCharType="separate"/>
      </w:r>
      <w:r w:rsidR="005524AF" w:rsidRPr="005524AF">
        <w:rPr>
          <w:iCs/>
        </w:rPr>
        <w:instrText>(2)</w:instrText>
      </w:r>
      <w:r w:rsidR="007A1568">
        <w:rPr>
          <w:iCs/>
        </w:rPr>
        <w:fldChar w:fldCharType="end"/>
      </w:r>
      <w:r w:rsidR="007A1568">
        <w:rPr>
          <w:iCs/>
        </w:rPr>
        <w:fldChar w:fldCharType="end"/>
      </w:r>
      <w:r w:rsidR="007A1568">
        <w:rPr>
          <w:iCs/>
        </w:rPr>
        <w:t xml:space="preserve"> </w:t>
      </w:r>
      <w:r w:rsidR="001C2CCC">
        <w:t>shows the model and training respectively.</w:t>
      </w:r>
      <w:r w:rsidR="0079486E">
        <w:t xml:space="preserve"> Where we want to learn </w:t>
      </w:r>
      <w:r w:rsidR="0079486E">
        <w:rPr>
          <w:rFonts w:ascii="Cambria Math" w:hAnsi="Cambria Math"/>
        </w:rPr>
        <w:t>β and ε is the error term.</w:t>
      </w:r>
    </w:p>
    <w:p w:rsidR="001C2CCC" w:rsidRDefault="001C2CCC" w:rsidP="007A1568">
      <w:pPr>
        <w:pStyle w:val="eq"/>
        <w:numPr>
          <w:ilvl w:val="0"/>
          <w:numId w:val="0"/>
        </w:numPr>
        <w:ind w:left="630"/>
        <w:rPr>
          <w:position w:val="-10"/>
        </w:rPr>
      </w:pPr>
    </w:p>
    <w:p w:rsidR="007A1568" w:rsidRPr="007A1568" w:rsidRDefault="007A1568" w:rsidP="007A1568">
      <w:pPr>
        <w:pStyle w:val="MTDisplayEquation"/>
      </w:pPr>
      <w:r>
        <w:tab/>
      </w:r>
      <w:r w:rsidRPr="007A1568">
        <w:rPr>
          <w:position w:val="-10"/>
        </w:rPr>
        <w:object w:dxaOrig="1100" w:dyaOrig="300">
          <v:shape id="_x0000_i1025" type="#_x0000_t75" style="width:54.5pt;height:14.9pt" o:ole="">
            <v:imagedata r:id="rId30" o:title=""/>
          </v:shape>
          <o:OLEObject Type="Embed" ProgID="Equation.DSMT4" ShapeID="_x0000_i1025" DrawAspect="Content" ObjectID="_1390510471"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6" w:name="ZEqnNum978830"/>
      <w:r>
        <w:instrText>(</w:instrText>
      </w:r>
      <w:fldSimple w:instr=" SEQ MTEqn \c \* Arabic \* MERGEFORMAT ">
        <w:r w:rsidR="005524AF">
          <w:rPr>
            <w:noProof/>
          </w:rPr>
          <w:instrText>1</w:instrText>
        </w:r>
      </w:fldSimple>
      <w:r>
        <w:instrText>)</w:instrText>
      </w:r>
      <w:bookmarkEnd w:id="76"/>
      <w:r>
        <w:fldChar w:fldCharType="end"/>
      </w:r>
    </w:p>
    <w:p w:rsidR="00EC78F7" w:rsidRDefault="007A1568" w:rsidP="007A1568">
      <w:pPr>
        <w:pStyle w:val="MTDisplayEquation"/>
      </w:pPr>
      <w:r>
        <w:tab/>
      </w:r>
      <w:r w:rsidRPr="007A1568">
        <w:rPr>
          <w:position w:val="-14"/>
        </w:rPr>
        <w:object w:dxaOrig="1680" w:dyaOrig="480">
          <v:shape id="_x0000_i1026" type="#_x0000_t75" style="width:84.35pt;height:24pt" o:ole="">
            <v:imagedata r:id="rId32" o:title=""/>
          </v:shape>
          <o:OLEObject Type="Embed" ProgID="Equation.DSMT4" ShapeID="_x0000_i1026" DrawAspect="Content" ObjectID="_1390510472"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7" w:name="ZEqnNum276939"/>
      <w:r>
        <w:instrText>(</w:instrText>
      </w:r>
      <w:fldSimple w:instr=" SEQ MTEqn \c \* Arabic \* MERGEFORMAT ">
        <w:r w:rsidR="005524AF">
          <w:rPr>
            <w:noProof/>
          </w:rPr>
          <w:instrText>2</w:instrText>
        </w:r>
      </w:fldSimple>
      <w:r>
        <w:instrText>)</w:instrText>
      </w:r>
      <w:bookmarkEnd w:id="77"/>
      <w:r>
        <w:fldChar w:fldCharType="end"/>
      </w:r>
    </w:p>
    <w:p w:rsidR="0079486E" w:rsidRDefault="001429E9" w:rsidP="00C24F58">
      <w:pPr>
        <w:pStyle w:val="Heading3"/>
      </w:pPr>
      <w:r>
        <w:t xml:space="preserve">Feed-forward </w:t>
      </w:r>
      <w:r w:rsidR="00C24F58">
        <w:t>Neural Network</w:t>
      </w:r>
    </w:p>
    <w:p w:rsidR="00C24F58" w:rsidRDefault="001429E9" w:rsidP="0007497B">
      <w:r>
        <w:t xml:space="preserve">Feed-forward networks are among the most efficient ways to model nonlinear relationship between the inputs and the output. In this case we simply try to estimate function </w:t>
      </w:r>
      <m:oMath>
        <m:r>
          <w:rPr>
            <w:rFonts w:ascii="Cambria Math" w:hAnsi="Cambria Math"/>
          </w:rPr>
          <m:t>f</m:t>
        </m:r>
      </m:oMath>
      <w:r>
        <w:rPr>
          <w:rFonts w:eastAsiaTheme="minorEastAsia"/>
        </w:rPr>
        <w:t xml:space="preserve"> </w:t>
      </w:r>
      <w:r w:rsidR="007A1568">
        <w:t xml:space="preserve">in </w:t>
      </w:r>
      <w:proofErr w:type="gramStart"/>
      <w:r w:rsidR="004A4BBF">
        <w:t>equation</w:t>
      </w:r>
      <w:r w:rsidR="0007497B">
        <w:t xml:space="preserve"> </w:t>
      </w:r>
      <w:proofErr w:type="gramEnd"/>
      <w:r w:rsidR="004A4BBF">
        <w:rPr>
          <w:iCs/>
        </w:rPr>
        <w:fldChar w:fldCharType="begin"/>
      </w:r>
      <w:r w:rsidR="004A4BBF">
        <w:rPr>
          <w:iCs/>
        </w:rPr>
        <w:instrText xml:space="preserve"> GOTOBUTTON ZEqnNum919699  \* MERGEFORMAT </w:instrText>
      </w:r>
      <w:r w:rsidR="004A4BBF">
        <w:rPr>
          <w:iCs/>
        </w:rPr>
        <w:fldChar w:fldCharType="begin"/>
      </w:r>
      <w:r w:rsidR="004A4BBF">
        <w:rPr>
          <w:iCs/>
        </w:rPr>
        <w:instrText xml:space="preserve"> REF ZEqnNum919699 \* Charformat \! \* MERGEFORMAT </w:instrText>
      </w:r>
      <w:r w:rsidR="004A4BBF">
        <w:rPr>
          <w:iCs/>
        </w:rPr>
        <w:fldChar w:fldCharType="separate"/>
      </w:r>
      <w:r w:rsidR="005524AF" w:rsidRPr="005524AF">
        <w:rPr>
          <w:iCs/>
        </w:rPr>
        <w:instrText>(3)</w:instrText>
      </w:r>
      <w:r w:rsidR="004A4BBF">
        <w:rPr>
          <w:iCs/>
        </w:rPr>
        <w:fldChar w:fldCharType="end"/>
      </w:r>
      <w:r w:rsidR="004A4BBF">
        <w:rPr>
          <w:iCs/>
        </w:rPr>
        <w:fldChar w:fldCharType="end"/>
      </w:r>
      <w:r>
        <w:t xml:space="preserve">. In practice, </w:t>
      </w:r>
      <m:oMath>
        <m:r>
          <w:rPr>
            <w:rFonts w:ascii="Cambria Math" w:hAnsi="Cambria Math"/>
          </w:rPr>
          <m:t>f</m:t>
        </m:r>
      </m:oMath>
      <w:r>
        <w:rPr>
          <w:rFonts w:eastAsiaTheme="minorEastAsia"/>
        </w:rPr>
        <w:t xml:space="preserve"> is approximated as a weighed s</w:t>
      </w:r>
      <w:r w:rsidR="0007497B">
        <w:rPr>
          <w:rFonts w:eastAsiaTheme="minorEastAsia"/>
        </w:rPr>
        <w:t>um</w:t>
      </w:r>
      <w:r>
        <w:rPr>
          <w:rFonts w:eastAsiaTheme="minorEastAsia"/>
        </w:rPr>
        <w:t xml:space="preserve"> of some simple functions like logistic or sigmoid functions and the goal is to learn these weights.  The training can be accomplished using the famous back-propagation algorithm</w:t>
      </w:r>
      <w:sdt>
        <w:sdtPr>
          <w:rPr>
            <w:rFonts w:eastAsiaTheme="minorEastAsia"/>
          </w:rPr>
          <w:id w:val="1795553945"/>
          <w:citation/>
        </w:sdtPr>
        <w:sdtContent>
          <w:r w:rsidR="004A4BBF">
            <w:rPr>
              <w:rFonts w:eastAsiaTheme="minorEastAsia"/>
            </w:rPr>
            <w:fldChar w:fldCharType="begin"/>
          </w:r>
          <w:r w:rsidR="00757D3E">
            <w:rPr>
              <w:rFonts w:eastAsiaTheme="minorEastAsia"/>
            </w:rPr>
            <w:instrText xml:space="preserve">CITATION neu \l 1033 </w:instrText>
          </w:r>
          <w:r w:rsidR="004A4BBF">
            <w:rPr>
              <w:rFonts w:eastAsiaTheme="minorEastAsia"/>
            </w:rPr>
            <w:fldChar w:fldCharType="separate"/>
          </w:r>
          <w:r w:rsidR="00A42652">
            <w:rPr>
              <w:rFonts w:eastAsiaTheme="minorEastAsia"/>
              <w:noProof/>
            </w:rPr>
            <w:t xml:space="preserve"> </w:t>
          </w:r>
          <w:r w:rsidR="00A42652" w:rsidRPr="00A42652">
            <w:rPr>
              <w:rFonts w:eastAsiaTheme="minorEastAsia"/>
              <w:noProof/>
            </w:rPr>
            <w:t>[</w:t>
          </w:r>
          <w:hyperlink w:anchor="neu" w:history="1">
            <w:r w:rsidR="00A42652" w:rsidRPr="00A42652">
              <w:rPr>
                <w:rStyle w:val="Heading2Char"/>
                <w:rFonts w:eastAsiaTheme="minorEastAsia" w:cstheme="minorBidi"/>
                <w:noProof/>
                <w:sz w:val="22"/>
                <w:szCs w:val="22"/>
              </w:rPr>
              <w:t>14</w:t>
            </w:r>
          </w:hyperlink>
          <w:r w:rsidR="00A42652" w:rsidRPr="00A42652">
            <w:rPr>
              <w:rFonts w:eastAsiaTheme="minorEastAsia"/>
              <w:noProof/>
            </w:rPr>
            <w:t>]</w:t>
          </w:r>
          <w:r w:rsidR="004A4BBF">
            <w:rPr>
              <w:rFonts w:eastAsiaTheme="minorEastAsia"/>
            </w:rPr>
            <w:fldChar w:fldCharType="end"/>
          </w:r>
        </w:sdtContent>
      </w:sdt>
      <w:r>
        <w:rPr>
          <w:rFonts w:eastAsiaTheme="minorEastAsia"/>
        </w:rPr>
        <w:t>.</w:t>
      </w:r>
    </w:p>
    <w:p w:rsidR="001429E9" w:rsidRDefault="007A1568" w:rsidP="007A1568">
      <w:pPr>
        <w:pStyle w:val="MTDisplayEquation"/>
      </w:pPr>
      <w:r>
        <w:tab/>
      </w:r>
      <w:r w:rsidRPr="007A1568">
        <w:rPr>
          <w:position w:val="-10"/>
        </w:rPr>
        <w:object w:dxaOrig="1200" w:dyaOrig="300">
          <v:shape id="_x0000_i1027" type="#_x0000_t75" style="width:60.3pt;height:14.9pt" o:ole="">
            <v:imagedata r:id="rId34" o:title=""/>
          </v:shape>
          <o:OLEObject Type="Embed" ProgID="Equation.DSMT4" ShapeID="_x0000_i1027" DrawAspect="Content" ObjectID="_1390510473"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8" w:name="ZEqnNum919699"/>
      <w:r>
        <w:instrText>(</w:instrText>
      </w:r>
      <w:fldSimple w:instr=" SEQ MTEqn \c \* Arabic \* MERGEFORMAT ">
        <w:r w:rsidR="005524AF">
          <w:rPr>
            <w:noProof/>
          </w:rPr>
          <w:instrText>3</w:instrText>
        </w:r>
      </w:fldSimple>
      <w:r>
        <w:instrText>)</w:instrText>
      </w:r>
      <w:bookmarkEnd w:id="78"/>
      <w:r>
        <w:fldChar w:fldCharType="end"/>
      </w:r>
    </w:p>
    <w:p w:rsidR="001429E9" w:rsidRDefault="003A10CC" w:rsidP="003A10CC">
      <w:pPr>
        <w:pStyle w:val="Heading3"/>
      </w:pPr>
      <w:r>
        <w:t>Regression Tree</w:t>
      </w:r>
    </w:p>
    <w:p w:rsidR="00163C56" w:rsidRDefault="003A10CC" w:rsidP="00163C56">
      <w:r>
        <w:t>Regression tree is based on the intuition that in complex problem</w:t>
      </w:r>
      <w:r w:rsidR="00716377">
        <w:t>s</w:t>
      </w:r>
      <w:r>
        <w:t xml:space="preserve"> it might be beneficial to first partition the space into </w:t>
      </w:r>
      <w:r w:rsidR="0014302D">
        <w:t>several homogenous subspaces (where interaction among data is more manageable.) and then use a simple predictor for each segment. The segmentation process can be done</w:t>
      </w:r>
      <w:r w:rsidR="00163C56">
        <w:t xml:space="preserve"> using asking simple questions. After growing the tree we should prune it using a cross-validation process to improve its generalization. Generally speaking trees can memorize the training data very well but their generalization is rather poor.</w:t>
      </w:r>
    </w:p>
    <w:p w:rsidR="00163C56" w:rsidRDefault="00163C56" w:rsidP="00163C56">
      <w:pPr>
        <w:pStyle w:val="Heading3"/>
      </w:pPr>
      <w:r>
        <w:t>Random Forest</w:t>
      </w:r>
    </w:p>
    <w:p w:rsidR="00276D60" w:rsidRDefault="00973D9E" w:rsidP="00733598">
      <w:r>
        <w:t>Random forests can be built by growing many regression trees</w:t>
      </w:r>
      <w:r w:rsidR="004A4BBF">
        <w:t xml:space="preserve"> using a probabilistic scheme</w:t>
      </w:r>
      <w:r w:rsidR="00733598">
        <w:t xml:space="preserve"> </w:t>
      </w:r>
      <w:sdt>
        <w:sdtPr>
          <w:id w:val="614256589"/>
          <w:citation/>
        </w:sdtPr>
        <w:sdtContent>
          <w:r w:rsidR="00733598">
            <w:fldChar w:fldCharType="begin"/>
          </w:r>
          <w:r w:rsidR="00733598">
            <w:instrText xml:space="preserve"> CITATION Bre01 \l 1033 </w:instrText>
          </w:r>
          <w:r w:rsidR="00733598">
            <w:fldChar w:fldCharType="separate"/>
          </w:r>
          <w:r w:rsidR="00A42652">
            <w:rPr>
              <w:noProof/>
            </w:rPr>
            <w:t>[</w:t>
          </w:r>
          <w:hyperlink w:anchor="Bre01" w:history="1">
            <w:r w:rsidR="00A42652" w:rsidRPr="00A42652">
              <w:rPr>
                <w:rStyle w:val="Heading2Char"/>
                <w:rFonts w:eastAsiaTheme="minorHAnsi" w:cstheme="minorBidi"/>
                <w:noProof/>
                <w:sz w:val="22"/>
                <w:szCs w:val="22"/>
              </w:rPr>
              <w:t>13</w:t>
            </w:r>
          </w:hyperlink>
          <w:r w:rsidR="00A42652">
            <w:rPr>
              <w:noProof/>
            </w:rPr>
            <w:t>]</w:t>
          </w:r>
          <w:r w:rsidR="00733598">
            <w:fldChar w:fldCharType="end"/>
          </w:r>
        </w:sdtContent>
      </w:sdt>
      <w:r w:rsidR="00733598">
        <w:t>.</w:t>
      </w:r>
      <w:r w:rsidR="00163C56">
        <w:t xml:space="preserve"> </w:t>
      </w:r>
      <w:r>
        <w:t xml:space="preserve">Basically, for each tree, we resample data cases with replacement and we also select </w:t>
      </w:r>
      <m:oMath>
        <m:r>
          <w:rPr>
            <w:rFonts w:ascii="Cambria Math" w:hAnsi="Cambria Math"/>
          </w:rPr>
          <m:t xml:space="preserve">m </m:t>
        </m:r>
      </m:oMath>
      <w:r>
        <w:t>features randomly and then simply grow each tree to the largest extent without any pruning. The evaluation can be done simply by averaging the result of all trees. In order to decrease the error rate of the random forest, individual trees should not be highly correlated but</w:t>
      </w:r>
      <w:r w:rsidR="004A4BBF">
        <w:t xml:space="preserve"> at</w:t>
      </w:r>
      <w:r>
        <w:t xml:space="preserve"> </w:t>
      </w:r>
      <w:r w:rsidR="00276D60">
        <w:t>the</w:t>
      </w:r>
      <w:r>
        <w:t xml:space="preserve"> other hand each tree should be a good predictor. Generally, random forests are more robust to over fitting</w:t>
      </w:r>
      <w:r w:rsidR="00276D60">
        <w:t>.  Furthermore, as discussed before, they generate variable importance data that can be used in feature selection.</w:t>
      </w:r>
    </w:p>
    <w:p w:rsidR="00276D60" w:rsidRDefault="00276D60" w:rsidP="00276D60">
      <w:pPr>
        <w:pStyle w:val="Heading2"/>
      </w:pPr>
      <w:r>
        <w:t>Results</w:t>
      </w:r>
    </w:p>
    <w:p w:rsidR="00276D60" w:rsidRDefault="001F35CA" w:rsidP="00276D60">
      <w:r>
        <w:fldChar w:fldCharType="begin"/>
      </w:r>
      <w:r>
        <w:instrText xml:space="preserve"> REF _Ref316649497 \h </w:instrText>
      </w:r>
      <w:r>
        <w:fldChar w:fldCharType="separate"/>
      </w:r>
      <w:r w:rsidR="005524AF">
        <w:t xml:space="preserve">Table </w:t>
      </w:r>
      <w:r w:rsidR="005524AF">
        <w:rPr>
          <w:noProof/>
        </w:rPr>
        <w:t>7</w:t>
      </w:r>
      <w:r>
        <w:fldChar w:fldCharType="end"/>
      </w:r>
      <w:r>
        <w:t xml:space="preserve"> </w:t>
      </w:r>
      <w:r w:rsidR="008840E7">
        <w:t xml:space="preserve">shows the results for linear regression. In this table “Machine” is the machine number in the experiment directory, “feature set” is the result of different feature selection methods discussed earlier. It </w:t>
      </w:r>
      <w:r w:rsidR="008840E7">
        <w:lastRenderedPageBreak/>
        <w:t>can be seen from this table that the best result is obtained for feature sets 1 and 2. Set 7 is also gave acceptable results. Using all features gives comparable results but computationally is more expensive.</w:t>
      </w:r>
    </w:p>
    <w:p w:rsidR="003B0E67" w:rsidRDefault="00716377" w:rsidP="00276D60">
      <w:r>
        <w:rPr>
          <w:noProof/>
        </w:rPr>
        <mc:AlternateContent>
          <mc:Choice Requires="wps">
            <w:drawing>
              <wp:anchor distT="0" distB="0" distL="114300" distR="114300" simplePos="0" relativeHeight="251680768" behindDoc="0" locked="0" layoutInCell="1" allowOverlap="1" wp14:anchorId="53F892D6" wp14:editId="0225FA15">
                <wp:simplePos x="0" y="0"/>
                <wp:positionH relativeFrom="column">
                  <wp:posOffset>-64965</wp:posOffset>
                </wp:positionH>
                <wp:positionV relativeFrom="paragraph">
                  <wp:posOffset>-439</wp:posOffset>
                </wp:positionV>
                <wp:extent cx="5840095" cy="2092325"/>
                <wp:effectExtent l="0" t="0" r="0" b="3175"/>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0095" cy="2092325"/>
                        </a:xfrm>
                        <a:prstGeom prst="rect">
                          <a:avLst/>
                        </a:prstGeom>
                        <a:noFill/>
                        <a:ln w="9525">
                          <a:noFill/>
                          <a:miter lim="800000"/>
                          <a:headEnd/>
                          <a:tailEnd/>
                        </a:ln>
                      </wps:spPr>
                      <wps:txbx>
                        <w:txbxContent>
                          <w:p w:rsidR="001D6E32" w:rsidRDefault="001D6E32" w:rsidP="003B0E67">
                            <w:pPr>
                              <w:pStyle w:val="Caption"/>
                            </w:pPr>
                            <w:bookmarkStart w:id="79" w:name="_Ref316649497"/>
                            <w:r>
                              <w:t xml:space="preserve">Table </w:t>
                            </w:r>
                            <w:fldSimple w:instr=" SEQ Table \* ARABIC ">
                              <w:r>
                                <w:rPr>
                                  <w:noProof/>
                                </w:rPr>
                                <w:t>7</w:t>
                              </w:r>
                            </w:fldSimple>
                            <w:bookmarkEnd w:id="79"/>
                            <w:r>
                              <w:rPr>
                                <w:noProof/>
                              </w:rPr>
                              <w:t>-Results for Linear Regression</w:t>
                            </w:r>
                          </w:p>
                          <w:bookmarkStart w:id="80" w:name="_MON_1390217378"/>
                          <w:bookmarkEnd w:id="80"/>
                          <w:p w:rsidR="001D6E32" w:rsidRDefault="001D6E32" w:rsidP="003B0E67">
                            <w:pPr>
                              <w:jc w:val="center"/>
                            </w:pPr>
                            <w:r>
                              <w:object w:dxaOrig="8503" w:dyaOrig="2597">
                                <v:shape id="_x0000_i1056" type="#_x0000_t75" style="width:425.15pt;height:129.85pt" o:ole="" o:bordertopcolor="this" o:borderleftcolor="this" o:borderbottomcolor="this" o:borderrightcolor="this">
                                  <v:imagedata r:id="rId36" o:title=""/>
                                  <w10:bordertop type="single" width="12"/>
                                  <w10:borderleft type="single" width="12"/>
                                  <w10:borderbottom type="single" width="12"/>
                                  <w10:borderright type="single" width="12"/>
                                </v:shape>
                                <o:OLEObject Type="Embed" ProgID="Excel.Sheet.12" ShapeID="_x0000_i1056" DrawAspect="Content" ObjectID="_1390510502" r:id="rId37"/>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5.1pt;margin-top:-.05pt;width:459.85pt;height:164.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" filled="f" stroked="f">
                <v:textbox>
                  <w:txbxContent>
                    <w:p w:rsidR="001D6E32" w:rsidRDefault="001D6E32" w:rsidP="003B0E67">
                      <w:pPr>
                        <w:pStyle w:val="Caption"/>
                      </w:pPr>
                      <w:bookmarkStart w:id="81" w:name="_Ref316649497"/>
                      <w:r>
                        <w:t xml:space="preserve">Table </w:t>
                      </w:r>
                      <w:fldSimple w:instr=" SEQ Table \* ARABIC ">
                        <w:r>
                          <w:rPr>
                            <w:noProof/>
                          </w:rPr>
                          <w:t>7</w:t>
                        </w:r>
                      </w:fldSimple>
                      <w:bookmarkEnd w:id="81"/>
                      <w:r>
                        <w:rPr>
                          <w:noProof/>
                        </w:rPr>
                        <w:t>-Results for Linear Regression</w:t>
                      </w:r>
                    </w:p>
                    <w:bookmarkStart w:id="82" w:name="_MON_1390217378"/>
                    <w:bookmarkEnd w:id="82"/>
                    <w:p w:rsidR="001D6E32" w:rsidRDefault="001D6E32" w:rsidP="003B0E67">
                      <w:pPr>
                        <w:jc w:val="center"/>
                      </w:pPr>
                      <w:r>
                        <w:object w:dxaOrig="8503" w:dyaOrig="2597">
                          <v:shape id="_x0000_i1056" type="#_x0000_t75" style="width:425.15pt;height:129.85pt" o:ole="" o:bordertopcolor="this" o:borderleftcolor="this" o:borderbottomcolor="this" o:borderrightcolor="this">
                            <v:imagedata r:id="rId36" o:title=""/>
                            <w10:bordertop type="single" width="12"/>
                            <w10:borderleft type="single" width="12"/>
                            <w10:borderbottom type="single" width="12"/>
                            <w10:borderright type="single" width="12"/>
                          </v:shape>
                          <o:OLEObject Type="Embed" ProgID="Excel.Sheet.12" ShapeID="_x0000_i1056" DrawAspect="Content" ObjectID="_1390510502" r:id="rId38"/>
                        </w:object>
                      </w:r>
                    </w:p>
                  </w:txbxContent>
                </v:textbox>
              </v:shape>
            </w:pict>
          </mc:Fallback>
        </mc:AlternateContent>
      </w:r>
    </w:p>
    <w:p w:rsidR="003B0E67" w:rsidRDefault="003B0E67" w:rsidP="00276D60"/>
    <w:p w:rsidR="008840E7" w:rsidRPr="00276D60" w:rsidRDefault="008840E7" w:rsidP="008840E7">
      <w:pPr>
        <w:jc w:val="center"/>
      </w:pPr>
    </w:p>
    <w:p w:rsidR="003B0E67" w:rsidRDefault="003B0E67" w:rsidP="00973D9E"/>
    <w:p w:rsidR="003B0E67" w:rsidRDefault="003B0E67" w:rsidP="00973D9E"/>
    <w:p w:rsidR="003B0E67" w:rsidRDefault="003B0E67" w:rsidP="00973D9E"/>
    <w:p w:rsidR="003B0E67" w:rsidRDefault="003B0E67" w:rsidP="00973D9E"/>
    <w:p w:rsidR="00716377" w:rsidRDefault="00716377" w:rsidP="00716377">
      <w:r>
        <w:rPr>
          <w:noProof/>
        </w:rPr>
        <mc:AlternateContent>
          <mc:Choice Requires="wps">
            <w:drawing>
              <wp:anchor distT="0" distB="0" distL="114300" distR="114300" simplePos="0" relativeHeight="251682816" behindDoc="0" locked="0" layoutInCell="1" allowOverlap="1" wp14:anchorId="118A7513" wp14:editId="07BA1B3E">
                <wp:simplePos x="0" y="0"/>
                <wp:positionH relativeFrom="column">
                  <wp:posOffset>-2540</wp:posOffset>
                </wp:positionH>
                <wp:positionV relativeFrom="paragraph">
                  <wp:posOffset>938139</wp:posOffset>
                </wp:positionV>
                <wp:extent cx="5872480" cy="1403985"/>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2480" cy="1403985"/>
                        </a:xfrm>
                        <a:prstGeom prst="rect">
                          <a:avLst/>
                        </a:prstGeom>
                        <a:noFill/>
                        <a:ln w="9525">
                          <a:noFill/>
                          <a:miter lim="800000"/>
                          <a:headEnd/>
                          <a:tailEnd/>
                        </a:ln>
                      </wps:spPr>
                      <wps:txbx>
                        <w:txbxContent>
                          <w:p w:rsidR="001D6E32" w:rsidRDefault="001D6E32" w:rsidP="003B0E67">
                            <w:pPr>
                              <w:pStyle w:val="Caption"/>
                            </w:pPr>
                            <w:bookmarkStart w:id="83" w:name="_Ref316649523"/>
                            <w:r>
                              <w:t xml:space="preserve">Table </w:t>
                            </w:r>
                            <w:fldSimple w:instr=" SEQ Table \* ARABIC ">
                              <w:r>
                                <w:rPr>
                                  <w:noProof/>
                                </w:rPr>
                                <w:t>8</w:t>
                              </w:r>
                            </w:fldSimple>
                            <w:bookmarkEnd w:id="83"/>
                            <w:r>
                              <w:t>-Results for Neural Network</w:t>
                            </w:r>
                          </w:p>
                          <w:bookmarkStart w:id="84" w:name="_MON_1390217339"/>
                          <w:bookmarkStart w:id="85" w:name="_MON_1390217407"/>
                          <w:bookmarkStart w:id="86" w:name="_MON_1390215935"/>
                          <w:bookmarkEnd w:id="84"/>
                          <w:bookmarkEnd w:id="85"/>
                          <w:bookmarkEnd w:id="86"/>
                          <w:bookmarkStart w:id="87" w:name="_MON_1390215979"/>
                          <w:bookmarkEnd w:id="87"/>
                          <w:p w:rsidR="001D6E32" w:rsidRDefault="001D6E32" w:rsidP="003B0E67">
                            <w:pPr>
                              <w:jc w:val="center"/>
                            </w:pPr>
                            <w:r>
                              <w:object w:dxaOrig="8551" w:dyaOrig="3170">
                                <v:shape id="_x0000_i1057" type="#_x0000_t75" style="width:427.55pt;height:158.5pt" o:ole="" o:bordertopcolor="this" o:borderleftcolor="this" o:borderbottomcolor="this" o:borderrightcolor="this">
                                  <v:imagedata r:id="rId39" o:title=""/>
                                  <w10:bordertop type="single" width="12"/>
                                  <w10:borderleft type="single" width="12"/>
                                  <w10:borderbottom type="single" width="12"/>
                                  <w10:borderright type="single" width="12"/>
                                </v:shape>
                                <o:OLEObject Type="Embed" ProgID="Excel.Sheet.12" ShapeID="_x0000_i1057" DrawAspect="Content" ObjectID="_1390510503" r:id="rId40"/>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margin-left:-.2pt;margin-top:73.85pt;width:462.4pt;height:110.55pt;z-index:2516828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" filled="f" stroked="f">
                <v:textbox style="mso-fit-shape-to-text:t">
                  <w:txbxContent>
                    <w:p w:rsidR="001D6E32" w:rsidRDefault="001D6E32" w:rsidP="003B0E67">
                      <w:pPr>
                        <w:pStyle w:val="Caption"/>
                      </w:pPr>
                      <w:bookmarkStart w:id="88" w:name="_Ref316649523"/>
                      <w:r>
                        <w:t xml:space="preserve">Table </w:t>
                      </w:r>
                      <w:fldSimple w:instr=" SEQ Table \* ARABIC ">
                        <w:r>
                          <w:rPr>
                            <w:noProof/>
                          </w:rPr>
                          <w:t>8</w:t>
                        </w:r>
                      </w:fldSimple>
                      <w:bookmarkEnd w:id="88"/>
                      <w:r>
                        <w:t>-Results for Neural Network</w:t>
                      </w:r>
                    </w:p>
                    <w:bookmarkStart w:id="89" w:name="_MON_1390217339"/>
                    <w:bookmarkStart w:id="90" w:name="_MON_1390217407"/>
                    <w:bookmarkStart w:id="91" w:name="_MON_1390215935"/>
                    <w:bookmarkEnd w:id="89"/>
                    <w:bookmarkEnd w:id="90"/>
                    <w:bookmarkEnd w:id="91"/>
                    <w:bookmarkStart w:id="92" w:name="_MON_1390215979"/>
                    <w:bookmarkEnd w:id="92"/>
                    <w:p w:rsidR="001D6E32" w:rsidRDefault="001D6E32" w:rsidP="003B0E67">
                      <w:pPr>
                        <w:jc w:val="center"/>
                      </w:pPr>
                      <w:r>
                        <w:object w:dxaOrig="8551" w:dyaOrig="3170">
                          <v:shape id="_x0000_i1057" type="#_x0000_t75" style="width:427.55pt;height:158.5pt" o:ole="" o:bordertopcolor="this" o:borderleftcolor="this" o:borderbottomcolor="this" o:borderrightcolor="this">
                            <v:imagedata r:id="rId39" o:title=""/>
                            <w10:bordertop type="single" width="12"/>
                            <w10:borderleft type="single" width="12"/>
                            <w10:borderbottom type="single" width="12"/>
                            <w10:borderright type="single" width="12"/>
                          </v:shape>
                          <o:OLEObject Type="Embed" ProgID="Excel.Sheet.12" ShapeID="_x0000_i1057" DrawAspect="Content" ObjectID="_1390510503" r:id="rId41"/>
                        </w:object>
                      </w:r>
                    </w:p>
                  </w:txbxContent>
                </v:textbox>
              </v:shape>
            </w:pict>
          </mc:Fallback>
        </mc:AlternateContent>
      </w:r>
      <w:r w:rsidR="001F35CA">
        <w:fldChar w:fldCharType="begin"/>
      </w:r>
      <w:r w:rsidR="001F35CA">
        <w:instrText xml:space="preserve"> REF _Ref316649523 \h </w:instrText>
      </w:r>
      <w:r w:rsidR="001F35CA">
        <w:fldChar w:fldCharType="separate"/>
      </w:r>
      <w:r w:rsidR="005524AF">
        <w:t xml:space="preserve">Table </w:t>
      </w:r>
      <w:r w:rsidR="005524AF">
        <w:rPr>
          <w:noProof/>
        </w:rPr>
        <w:t>8</w:t>
      </w:r>
      <w:r w:rsidR="001F35CA">
        <w:fldChar w:fldCharType="end"/>
      </w:r>
      <w:r w:rsidR="001F35CA">
        <w:t xml:space="preserve"> </w:t>
      </w:r>
      <w:r w:rsidR="008840E7">
        <w:t>shows the result for feed-forward neural network.</w:t>
      </w:r>
      <w:r w:rsidR="00DD4750">
        <w:t xml:space="preserve"> Again feature set 1 gives the best results. But it is important to notice that sets 3 to 7 also gave comparable results though the number of features in those cases is significantly lower. (55 for set 1, 14 for set 4 and 7 for set 5). Machines 9 and 10 trained using more data (some data point that we discards because they were not existed in acoustic dataset) As it is expected results gets better by training over a bigger data set.</w:t>
      </w:r>
    </w:p>
    <w:p w:rsidR="00716377" w:rsidRDefault="00716377" w:rsidP="00716377"/>
    <w:p w:rsidR="003B0E67" w:rsidRDefault="003B0E67" w:rsidP="00973D9E"/>
    <w:p w:rsidR="003B0E67" w:rsidRDefault="003B0E67" w:rsidP="00973D9E"/>
    <w:p w:rsidR="003B0E67" w:rsidRDefault="003B0E67" w:rsidP="00973D9E"/>
    <w:p w:rsidR="008840E7" w:rsidRPr="003A10CC" w:rsidRDefault="008840E7" w:rsidP="00DD4750">
      <w:pPr>
        <w:jc w:val="center"/>
      </w:pPr>
    </w:p>
    <w:p w:rsidR="001C2CCC" w:rsidRDefault="001C2CCC" w:rsidP="001C2CCC">
      <w:pPr>
        <w:pStyle w:val="eq"/>
        <w:numPr>
          <w:ilvl w:val="0"/>
          <w:numId w:val="0"/>
        </w:numPr>
        <w:ind w:left="720"/>
      </w:pPr>
    </w:p>
    <w:p w:rsidR="003B0E67" w:rsidRDefault="003B0E67" w:rsidP="00937816"/>
    <w:p w:rsidR="003B0E67" w:rsidRDefault="003B0E67" w:rsidP="00937816"/>
    <w:p w:rsidR="00755885" w:rsidRDefault="001F35CA" w:rsidP="00755885">
      <w:r>
        <w:fldChar w:fldCharType="begin"/>
      </w:r>
      <w:r>
        <w:instrText xml:space="preserve"> REF _Ref316649552 \h </w:instrText>
      </w:r>
      <w:r>
        <w:fldChar w:fldCharType="separate"/>
      </w:r>
      <w:r w:rsidR="005524AF">
        <w:t xml:space="preserve">Table </w:t>
      </w:r>
      <w:r w:rsidR="005524AF">
        <w:rPr>
          <w:noProof/>
        </w:rPr>
        <w:t>9</w:t>
      </w:r>
      <w:r>
        <w:fldChar w:fldCharType="end"/>
      </w:r>
      <w:r>
        <w:t xml:space="preserve"> </w:t>
      </w:r>
      <w:r w:rsidR="00937816">
        <w:t>shows the results for regression trees. It can be seen that regression tree does not do a good job in generalization and its performance is significantly lower than neural network and even linear regression. Interestingly best results can be obtained for set 5 and 6 (obtained using regression tree and bagging.</w:t>
      </w:r>
      <w:proofErr w:type="gramStart"/>
      <w:r w:rsidR="00937816">
        <w:t>) .</w:t>
      </w:r>
      <w:proofErr w:type="gramEnd"/>
      <w:r w:rsidR="00937816">
        <w:t xml:space="preserve"> Machines 9 through 11 used an extended training set.   </w:t>
      </w:r>
    </w:p>
    <w:p w:rsidR="00716377" w:rsidRDefault="00716377" w:rsidP="00755885">
      <w:r>
        <w:fldChar w:fldCharType="begin"/>
      </w:r>
      <w:r>
        <w:instrText xml:space="preserve"> REF _Ref316649571 \h </w:instrText>
      </w:r>
      <w:r>
        <w:fldChar w:fldCharType="separate"/>
      </w:r>
      <w:r>
        <w:t xml:space="preserve">Table </w:t>
      </w:r>
      <w:r>
        <w:rPr>
          <w:noProof/>
        </w:rPr>
        <w:t>10</w:t>
      </w:r>
      <w:r>
        <w:fldChar w:fldCharType="end"/>
      </w:r>
      <w:r>
        <w:t xml:space="preserve"> shows the result of random forest. In this case the best result is obtained using the full set of features. However sets 1, 2 and 7 gives comparable results with far less features. (150 for all features and 55 for set 1). Results for sets 3 to 4 are also in the acceptable range. Machines 9 and 10 are trained using the extended training set.</w:t>
      </w:r>
    </w:p>
    <w:p w:rsidR="00716377" w:rsidRDefault="00716377" w:rsidP="00755885"/>
    <w:p w:rsidR="003B0E67" w:rsidRDefault="00716377" w:rsidP="00937816">
      <w:r>
        <w:rPr>
          <w:noProof/>
        </w:rPr>
        <w:lastRenderedPageBreak/>
        <mc:AlternateContent>
          <mc:Choice Requires="wps">
            <w:drawing>
              <wp:anchor distT="0" distB="0" distL="114300" distR="114300" simplePos="0" relativeHeight="251684864" behindDoc="0" locked="0" layoutInCell="1" allowOverlap="1" wp14:anchorId="48C75A50" wp14:editId="22E0884E">
                <wp:simplePos x="0" y="0"/>
                <wp:positionH relativeFrom="column">
                  <wp:posOffset>-11430</wp:posOffset>
                </wp:positionH>
                <wp:positionV relativeFrom="paragraph">
                  <wp:posOffset>49725</wp:posOffset>
                </wp:positionV>
                <wp:extent cx="5946775" cy="1403985"/>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6775" cy="1403985"/>
                        </a:xfrm>
                        <a:prstGeom prst="rect">
                          <a:avLst/>
                        </a:prstGeom>
                        <a:noFill/>
                        <a:ln w="9525">
                          <a:noFill/>
                          <a:miter lim="800000"/>
                          <a:headEnd/>
                          <a:tailEnd/>
                        </a:ln>
                      </wps:spPr>
                      <wps:txbx>
                        <w:txbxContent>
                          <w:p w:rsidR="001D6E32" w:rsidRDefault="001D6E32" w:rsidP="003B0E67">
                            <w:pPr>
                              <w:pStyle w:val="Caption"/>
                            </w:pPr>
                            <w:bookmarkStart w:id="93" w:name="_Ref316649552"/>
                            <w:r>
                              <w:t xml:space="preserve">Table </w:t>
                            </w:r>
                            <w:fldSimple w:instr=" SEQ Table \* ARABIC ">
                              <w:r>
                                <w:rPr>
                                  <w:noProof/>
                                </w:rPr>
                                <w:t>9</w:t>
                              </w:r>
                            </w:fldSimple>
                            <w:bookmarkEnd w:id="93"/>
                            <w:r>
                              <w:t>-Results for Regression Tree</w:t>
                            </w:r>
                          </w:p>
                          <w:bookmarkStart w:id="94" w:name="_MON_1390217317"/>
                          <w:bookmarkStart w:id="95" w:name="_MON_1390217430"/>
                          <w:bookmarkStart w:id="96" w:name="_MON_1390216780"/>
                          <w:bookmarkEnd w:id="94"/>
                          <w:bookmarkEnd w:id="95"/>
                          <w:bookmarkEnd w:id="96"/>
                          <w:bookmarkStart w:id="97" w:name="_MON_1390216802"/>
                          <w:bookmarkEnd w:id="97"/>
                          <w:p w:rsidR="001D6E32" w:rsidRDefault="001D6E32" w:rsidP="003B0E67">
                            <w:pPr>
                              <w:jc w:val="center"/>
                            </w:pPr>
                            <w:r>
                              <w:object w:dxaOrig="8439" w:dyaOrig="3457">
                                <v:shape id="_x0000_i1058" type="#_x0000_t75" style="width:421.95pt;height:172.85pt" o:ole="" o:bordertopcolor="this" o:borderleftcolor="this" o:borderbottomcolor="this" o:borderrightcolor="this">
                                  <v:imagedata r:id="rId42" o:title=""/>
                                  <w10:bordertop type="single" width="12"/>
                                  <w10:borderleft type="single" width="12"/>
                                  <w10:borderbottom type="single" width="12"/>
                                  <w10:borderright type="single" width="12"/>
                                </v:shape>
                                <o:OLEObject Type="Embed" ProgID="Excel.Sheet.12" ShapeID="_x0000_i1058" DrawAspect="Content" ObjectID="_1390510504" r:id="rId43"/>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margin-left:-.9pt;margin-top:3.9pt;width:468.25pt;height:110.55pt;z-index:2516848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" filled="f" stroked="f">
                <v:textbox style="mso-fit-shape-to-text:t">
                  <w:txbxContent>
                    <w:p w:rsidR="001D6E32" w:rsidRDefault="001D6E32" w:rsidP="003B0E67">
                      <w:pPr>
                        <w:pStyle w:val="Caption"/>
                      </w:pPr>
                      <w:bookmarkStart w:id="98" w:name="_Ref316649552"/>
                      <w:r>
                        <w:t xml:space="preserve">Table </w:t>
                      </w:r>
                      <w:fldSimple w:instr=" SEQ Table \* ARABIC ">
                        <w:r>
                          <w:rPr>
                            <w:noProof/>
                          </w:rPr>
                          <w:t>9</w:t>
                        </w:r>
                      </w:fldSimple>
                      <w:bookmarkEnd w:id="98"/>
                      <w:r>
                        <w:t>-Results for Regression Tree</w:t>
                      </w:r>
                    </w:p>
                    <w:bookmarkStart w:id="99" w:name="_MON_1390217317"/>
                    <w:bookmarkStart w:id="100" w:name="_MON_1390217430"/>
                    <w:bookmarkStart w:id="101" w:name="_MON_1390216780"/>
                    <w:bookmarkEnd w:id="99"/>
                    <w:bookmarkEnd w:id="100"/>
                    <w:bookmarkEnd w:id="101"/>
                    <w:bookmarkStart w:id="102" w:name="_MON_1390216802"/>
                    <w:bookmarkEnd w:id="102"/>
                    <w:p w:rsidR="001D6E32" w:rsidRDefault="001D6E32" w:rsidP="003B0E67">
                      <w:pPr>
                        <w:jc w:val="center"/>
                      </w:pPr>
                      <w:r>
                        <w:object w:dxaOrig="8439" w:dyaOrig="3457">
                          <v:shape id="_x0000_i1058" type="#_x0000_t75" style="width:421.95pt;height:172.85pt" o:ole="" o:bordertopcolor="this" o:borderleftcolor="this" o:borderbottomcolor="this" o:borderrightcolor="this">
                            <v:imagedata r:id="rId42" o:title=""/>
                            <w10:bordertop type="single" width="12"/>
                            <w10:borderleft type="single" width="12"/>
                            <w10:borderbottom type="single" width="12"/>
                            <w10:borderright type="single" width="12"/>
                          </v:shape>
                          <o:OLEObject Type="Embed" ProgID="Excel.Sheet.12" ShapeID="_x0000_i1058" DrawAspect="Content" ObjectID="_1390510504" r:id="rId44"/>
                        </w:object>
                      </w:r>
                    </w:p>
                  </w:txbxContent>
                </v:textbox>
              </v:shape>
            </w:pict>
          </mc:Fallback>
        </mc:AlternateContent>
      </w:r>
    </w:p>
    <w:p w:rsidR="00937816" w:rsidRDefault="00937816" w:rsidP="00937816">
      <w:pPr>
        <w:jc w:val="center"/>
      </w:pPr>
    </w:p>
    <w:p w:rsidR="003B0E67" w:rsidRDefault="003B0E67" w:rsidP="00487CFD"/>
    <w:p w:rsidR="003B0E67" w:rsidRDefault="003B0E67" w:rsidP="00487CFD"/>
    <w:p w:rsidR="003B0E67" w:rsidRDefault="003B0E67" w:rsidP="00487CFD"/>
    <w:p w:rsidR="003B0E67" w:rsidRDefault="003B0E67" w:rsidP="00487CFD"/>
    <w:p w:rsidR="003B0E67" w:rsidRDefault="003B0E67" w:rsidP="00487CFD"/>
    <w:p w:rsidR="003B0E67" w:rsidRDefault="003B0E67" w:rsidP="00487CFD"/>
    <w:p w:rsidR="00487CFD" w:rsidRDefault="00C54F70" w:rsidP="00487CFD">
      <w:r>
        <w:t xml:space="preserve">. </w:t>
      </w:r>
    </w:p>
    <w:p w:rsidR="004A66A1" w:rsidRDefault="00716377" w:rsidP="00487CFD">
      <w:r>
        <w:rPr>
          <w:noProof/>
        </w:rPr>
        <mc:AlternateContent>
          <mc:Choice Requires="wps">
            <w:drawing>
              <wp:anchor distT="0" distB="0" distL="114300" distR="114300" simplePos="0" relativeHeight="251686912" behindDoc="0" locked="0" layoutInCell="1" allowOverlap="1" wp14:anchorId="4A9C7FAD" wp14:editId="70DAF500">
                <wp:simplePos x="0" y="0"/>
                <wp:positionH relativeFrom="column">
                  <wp:posOffset>-10990</wp:posOffset>
                </wp:positionH>
                <wp:positionV relativeFrom="paragraph">
                  <wp:posOffset>-2540</wp:posOffset>
                </wp:positionV>
                <wp:extent cx="6118225" cy="1403985"/>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8225" cy="1403985"/>
                        </a:xfrm>
                        <a:prstGeom prst="rect">
                          <a:avLst/>
                        </a:prstGeom>
                        <a:noFill/>
                        <a:ln w="9525">
                          <a:noFill/>
                          <a:miter lim="800000"/>
                          <a:headEnd/>
                          <a:tailEnd/>
                        </a:ln>
                      </wps:spPr>
                      <wps:txbx>
                        <w:txbxContent>
                          <w:p w:rsidR="001D6E32" w:rsidRDefault="001D6E32" w:rsidP="003B0E67">
                            <w:pPr>
                              <w:pStyle w:val="Caption"/>
                            </w:pPr>
                            <w:bookmarkStart w:id="103" w:name="_Ref316649571"/>
                            <w:r>
                              <w:t xml:space="preserve">Table </w:t>
                            </w:r>
                            <w:fldSimple w:instr=" SEQ Table \* ARABIC ">
                              <w:r>
                                <w:rPr>
                                  <w:noProof/>
                                </w:rPr>
                                <w:t>10</w:t>
                              </w:r>
                            </w:fldSimple>
                            <w:bookmarkEnd w:id="103"/>
                            <w:r>
                              <w:t>-Results of Random Forest</w:t>
                            </w:r>
                          </w:p>
                          <w:bookmarkStart w:id="104" w:name="_MON_1390418659"/>
                          <w:bookmarkStart w:id="105" w:name="_MON_1390217247"/>
                          <w:bookmarkStart w:id="106" w:name="_MON_1390217270"/>
                          <w:bookmarkEnd w:id="104"/>
                          <w:bookmarkEnd w:id="105"/>
                          <w:bookmarkEnd w:id="106"/>
                          <w:bookmarkStart w:id="107" w:name="_MON_1390217443"/>
                          <w:bookmarkEnd w:id="107"/>
                          <w:p w:rsidR="001D6E32" w:rsidRDefault="001D6E32" w:rsidP="003B0E67">
                            <w:pPr>
                              <w:jc w:val="center"/>
                            </w:pPr>
                            <w:r>
                              <w:object w:dxaOrig="8642" w:dyaOrig="3219">
                                <v:shape id="_x0000_i1059" type="#_x0000_t75" style="width:432.1pt;height:160.95pt" o:ole="" o:bordertopcolor="this" o:borderleftcolor="this" o:borderbottomcolor="this" o:borderrightcolor="this">
                                  <v:imagedata r:id="rId45" o:title=""/>
                                  <w10:bordertop type="single" width="12"/>
                                  <w10:borderleft type="single" width="12"/>
                                  <w10:borderbottom type="single" width="12"/>
                                  <w10:borderright type="single" width="12"/>
                                </v:shape>
                                <o:OLEObject Type="Embed" ProgID="Excel.Sheet.12" ShapeID="_x0000_i1059" DrawAspect="Content" ObjectID="_1390510505" r:id="rId46"/>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9" type="#_x0000_t202" style="position:absolute;margin-left:-.85pt;margin-top:-.2pt;width:481.75pt;height:110.55pt;z-index:2516869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" filled="f" stroked="f">
                <v:textbox style="mso-fit-shape-to-text:t">
                  <w:txbxContent>
                    <w:p w:rsidR="001D6E32" w:rsidRDefault="001D6E32" w:rsidP="003B0E67">
                      <w:pPr>
                        <w:pStyle w:val="Caption"/>
                      </w:pPr>
                      <w:bookmarkStart w:id="108" w:name="_Ref316649571"/>
                      <w:r>
                        <w:t xml:space="preserve">Table </w:t>
                      </w:r>
                      <w:fldSimple w:instr=" SEQ Table \* ARABIC ">
                        <w:r>
                          <w:rPr>
                            <w:noProof/>
                          </w:rPr>
                          <w:t>10</w:t>
                        </w:r>
                      </w:fldSimple>
                      <w:bookmarkEnd w:id="108"/>
                      <w:r>
                        <w:t>-Results of Random Forest</w:t>
                      </w:r>
                    </w:p>
                    <w:bookmarkStart w:id="109" w:name="_MON_1390418659"/>
                    <w:bookmarkStart w:id="110" w:name="_MON_1390217247"/>
                    <w:bookmarkStart w:id="111" w:name="_MON_1390217270"/>
                    <w:bookmarkEnd w:id="109"/>
                    <w:bookmarkEnd w:id="110"/>
                    <w:bookmarkEnd w:id="111"/>
                    <w:bookmarkStart w:id="112" w:name="_MON_1390217443"/>
                    <w:bookmarkEnd w:id="112"/>
                    <w:p w:rsidR="001D6E32" w:rsidRDefault="001D6E32" w:rsidP="003B0E67">
                      <w:pPr>
                        <w:jc w:val="center"/>
                      </w:pPr>
                      <w:r>
                        <w:object w:dxaOrig="8642" w:dyaOrig="3219">
                          <v:shape id="_x0000_i1059" type="#_x0000_t75" style="width:432.1pt;height:160.95pt" o:ole="" o:bordertopcolor="this" o:borderleftcolor="this" o:borderbottomcolor="this" o:borderrightcolor="this">
                            <v:imagedata r:id="rId45" o:title=""/>
                            <w10:bordertop type="single" width="12"/>
                            <w10:borderleft type="single" width="12"/>
                            <w10:borderbottom type="single" width="12"/>
                            <w10:borderright type="single" width="12"/>
                          </v:shape>
                          <o:OLEObject Type="Embed" ProgID="Excel.Sheet.12" ShapeID="_x0000_i1059" DrawAspect="Content" ObjectID="_1390510505" r:id="rId47"/>
                        </w:object>
                      </w:r>
                    </w:p>
                  </w:txbxContent>
                </v:textbox>
              </v:shape>
            </w:pict>
          </mc:Fallback>
        </mc:AlternateContent>
      </w:r>
    </w:p>
    <w:p w:rsidR="003B0E67" w:rsidRDefault="003B0E67" w:rsidP="00487CFD"/>
    <w:p w:rsidR="003B0E67" w:rsidRDefault="003B0E67" w:rsidP="00487CFD"/>
    <w:p w:rsidR="003B0E67" w:rsidRDefault="003B0E67" w:rsidP="00487CFD"/>
    <w:p w:rsidR="003B0E67" w:rsidRDefault="003B0E67" w:rsidP="00487CFD"/>
    <w:p w:rsidR="003B0E67" w:rsidRDefault="003B0E67" w:rsidP="00487CFD"/>
    <w:p w:rsidR="003B0E67" w:rsidRDefault="003B0E67" w:rsidP="00487CFD"/>
    <w:p w:rsidR="006E3215" w:rsidRDefault="006E3215" w:rsidP="00D551CE">
      <w:pPr>
        <w:jc w:val="center"/>
      </w:pPr>
    </w:p>
    <w:p w:rsidR="006E3215" w:rsidRDefault="00361852" w:rsidP="006E3215">
      <w:pPr>
        <w:pStyle w:val="Heading1"/>
      </w:pPr>
      <w:r>
        <w:t>Committee of Experts</w:t>
      </w:r>
    </w:p>
    <w:p w:rsidR="004A66A1" w:rsidRDefault="00361852" w:rsidP="00716377">
      <w:r>
        <w:t xml:space="preserve">So far we have seen that there are </w:t>
      </w:r>
      <w:r w:rsidR="004476A9">
        <w:t xml:space="preserve">at </w:t>
      </w:r>
      <w:r>
        <w:t xml:space="preserve">least three different major approaches to predict the error rate of a word. It is also possible to find new approaches or features that can improve the prediction performance. In this section we explore an algorithm that linearly combines different machines in order to make a better predictor. The reason that this technique is helpful is because of the fact that predictions of different machines are not </w:t>
      </w:r>
      <w:r w:rsidR="00AD64D9">
        <w:t xml:space="preserve">very </w:t>
      </w:r>
      <w:r>
        <w:t>highly correlated.</w:t>
      </w:r>
      <w:r w:rsidR="00AD64D9">
        <w:t xml:space="preserve"> </w:t>
      </w:r>
      <w:r w:rsidR="001F35CA">
        <w:fldChar w:fldCharType="begin"/>
      </w:r>
      <w:r w:rsidR="001F35CA">
        <w:instrText xml:space="preserve"> REF _Ref316649591 \h </w:instrText>
      </w:r>
      <w:r w:rsidR="001F35CA">
        <w:fldChar w:fldCharType="separate"/>
      </w:r>
      <w:r w:rsidR="005524AF">
        <w:t xml:space="preserve">Table </w:t>
      </w:r>
      <w:r w:rsidR="005524AF">
        <w:rPr>
          <w:noProof/>
        </w:rPr>
        <w:t>11</w:t>
      </w:r>
      <w:r w:rsidR="001F35CA">
        <w:fldChar w:fldCharType="end"/>
      </w:r>
      <w:r w:rsidR="001F35CA">
        <w:t xml:space="preserve"> </w:t>
      </w:r>
      <w:r w:rsidR="00AD64D9">
        <w:t>shows correlation among predictions of three typical machines.</w:t>
      </w:r>
      <w:r>
        <w:t xml:space="preserve"> In this work we have used</w:t>
      </w:r>
      <w:r w:rsidR="00733598">
        <w:t xml:space="preserve"> particle swarm optimization </w:t>
      </w:r>
      <w:sdt>
        <w:sdtPr>
          <w:id w:val="811371245"/>
          <w:citation/>
        </w:sdtPr>
        <w:sdtContent>
          <w:r w:rsidR="00733598">
            <w:fldChar w:fldCharType="begin"/>
          </w:r>
          <w:r w:rsidR="00733598">
            <w:instrText xml:space="preserve"> CITATION pso \l 1033 </w:instrText>
          </w:r>
          <w:r w:rsidR="00733598">
            <w:fldChar w:fldCharType="separate"/>
          </w:r>
          <w:r w:rsidR="00A42652">
            <w:rPr>
              <w:noProof/>
            </w:rPr>
            <w:t>[</w:t>
          </w:r>
          <w:hyperlink w:anchor="pso" w:history="1">
            <w:r w:rsidR="00A42652" w:rsidRPr="00A42652">
              <w:rPr>
                <w:rStyle w:val="Heading2Char"/>
                <w:rFonts w:eastAsiaTheme="minorHAnsi" w:cstheme="minorBidi"/>
                <w:noProof/>
                <w:sz w:val="22"/>
                <w:szCs w:val="22"/>
              </w:rPr>
              <w:t>15</w:t>
            </w:r>
          </w:hyperlink>
          <w:r w:rsidR="00A42652">
            <w:rPr>
              <w:noProof/>
            </w:rPr>
            <w:t>]</w:t>
          </w:r>
          <w:r w:rsidR="00733598">
            <w:fldChar w:fldCharType="end"/>
          </w:r>
        </w:sdtContent>
      </w:sdt>
      <w:r w:rsidR="00733598">
        <w:t xml:space="preserve"> </w:t>
      </w:r>
      <w:r>
        <w:t xml:space="preserve">(PSO) technique to find optimum weights for combining different machines together. </w:t>
      </w:r>
      <w:r w:rsidR="00AD64D9">
        <w:t xml:space="preserve"> We have used several machines for each approach. Totally we have used 75 machines. </w:t>
      </w:r>
    </w:p>
    <w:p w:rsidR="00A875BC" w:rsidRDefault="00A875BC" w:rsidP="00A875BC">
      <w:r>
        <w:t xml:space="preserve">In order to compute the optimal coefficient for each machine we have used only the training data. As it has been discussed earlier, data is divided into 10 folds and we train all machines 10 times for each subset from the scratch. Furthermore, at each step we divide the training data into train and </w:t>
      </w:r>
      <w:r w:rsidR="000B4EA5">
        <w:t>development sets</w:t>
      </w:r>
      <w:r>
        <w:t xml:space="preserve"> (another 10 folds.) and evaluate </w:t>
      </w:r>
      <w:r w:rsidR="000B4EA5">
        <w:t>development set</w:t>
      </w:r>
      <w:r>
        <w:t xml:space="preserve"> using the training data and cross validation so as a result</w:t>
      </w:r>
      <w:r w:rsidR="00716377">
        <w:t xml:space="preserve"> </w:t>
      </w:r>
      <w:r>
        <w:lastRenderedPageBreak/>
        <w:t xml:space="preserve">we obtain a prediction result </w:t>
      </w:r>
      <w:r w:rsidR="000B4EA5">
        <w:t>for development</w:t>
      </w:r>
      <w:r>
        <w:t xml:space="preserve"> </w:t>
      </w:r>
      <w:r w:rsidR="000B4EA5">
        <w:t>set per</w:t>
      </w:r>
      <w:r>
        <w:t xml:space="preserve"> training set. In other words, for each of the ten folds of the original set we obtain a prediction result over the training </w:t>
      </w:r>
      <w:r w:rsidR="00716377">
        <w:t xml:space="preserve">set </w:t>
      </w:r>
      <w:r>
        <w:t xml:space="preserve">and </w:t>
      </w:r>
      <w:r w:rsidR="00716377">
        <w:t xml:space="preserve">a </w:t>
      </w:r>
      <w:r>
        <w:t xml:space="preserve">prediction result over the evaluation set. </w:t>
      </w:r>
      <w:r w:rsidR="00540801">
        <w:t>The prediction results over the training are used as input of PSO algorithm to find optimum coefficients.</w:t>
      </w:r>
    </w:p>
    <w:p w:rsidR="00716377" w:rsidRDefault="00716377" w:rsidP="00A875BC">
      <w:r>
        <w:rPr>
          <w:noProof/>
        </w:rPr>
        <mc:AlternateContent>
          <mc:Choice Requires="wps">
            <w:drawing>
              <wp:anchor distT="0" distB="0" distL="114300" distR="114300" simplePos="0" relativeHeight="251688960" behindDoc="0" locked="0" layoutInCell="1" allowOverlap="1" wp14:anchorId="5D8A73C2" wp14:editId="2387D243">
                <wp:simplePos x="0" y="0"/>
                <wp:positionH relativeFrom="column">
                  <wp:posOffset>-15240</wp:posOffset>
                </wp:positionH>
                <wp:positionV relativeFrom="paragraph">
                  <wp:posOffset>-635</wp:posOffset>
                </wp:positionV>
                <wp:extent cx="5939155" cy="1403985"/>
                <wp:effectExtent l="0" t="0" r="0" b="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9155" cy="1403985"/>
                        </a:xfrm>
                        <a:prstGeom prst="rect">
                          <a:avLst/>
                        </a:prstGeom>
                        <a:noFill/>
                        <a:ln w="9525">
                          <a:noFill/>
                          <a:miter lim="800000"/>
                          <a:headEnd/>
                          <a:tailEnd/>
                        </a:ln>
                      </wps:spPr>
                      <wps:txbx>
                        <w:txbxContent>
                          <w:p w:rsidR="001D6E32" w:rsidRDefault="001D6E32" w:rsidP="004A66A1">
                            <w:pPr>
                              <w:pStyle w:val="Caption"/>
                            </w:pPr>
                            <w:bookmarkStart w:id="113" w:name="_Ref316649591"/>
                            <w:r>
                              <w:t xml:space="preserve">Table </w:t>
                            </w:r>
                            <w:fldSimple w:instr=" SEQ Table \* ARABIC ">
                              <w:r>
                                <w:rPr>
                                  <w:noProof/>
                                </w:rPr>
                                <w:t>11</w:t>
                              </w:r>
                            </w:fldSimple>
                            <w:bookmarkEnd w:id="113"/>
                            <w:r>
                              <w:rPr>
                                <w:noProof/>
                              </w:rPr>
                              <w:t>-Correlation among predictions of several machines</w:t>
                            </w:r>
                          </w:p>
                          <w:bookmarkStart w:id="114" w:name="_MON_1390418746"/>
                          <w:bookmarkEnd w:id="114"/>
                          <w:bookmarkStart w:id="115" w:name="_MON_1390330287"/>
                          <w:bookmarkEnd w:id="115"/>
                          <w:p w:rsidR="001D6E32" w:rsidRDefault="001D6E32" w:rsidP="004A66A1">
                            <w:pPr>
                              <w:jc w:val="center"/>
                            </w:pPr>
                            <w:r>
                              <w:object w:dxaOrig="8990" w:dyaOrig="1183">
                                <v:shape id="_x0000_i1060" type="#_x0000_t75" style="width:449.5pt;height:59.15pt" o:ole="" o:bordertopcolor="this" o:borderleftcolor="this" o:borderbottomcolor="this" o:borderrightcolor="this">
                                  <v:imagedata r:id="rId48" o:title=""/>
                                  <w10:bordertop type="single" width="12"/>
                                  <w10:borderleft type="single" width="12"/>
                                  <w10:borderbottom type="single" width="12"/>
                                  <w10:borderright type="single" width="12"/>
                                </v:shape>
                                <o:OLEObject Type="Embed" ProgID="Excel.Sheet.12" ShapeID="_x0000_i1060" DrawAspect="Content" ObjectID="_1390510506" r:id="rId49"/>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0" type="#_x0000_t202" style="position:absolute;margin-left:-1.2pt;margin-top:-.05pt;width:467.65pt;height:110.55pt;z-index:2516889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" filled="f" stroked="f">
                <v:textbox style="mso-fit-shape-to-text:t">
                  <w:txbxContent>
                    <w:p w:rsidR="001D6E32" w:rsidRDefault="001D6E32" w:rsidP="004A66A1">
                      <w:pPr>
                        <w:pStyle w:val="Caption"/>
                      </w:pPr>
                      <w:bookmarkStart w:id="116" w:name="_Ref316649591"/>
                      <w:r>
                        <w:t xml:space="preserve">Table </w:t>
                      </w:r>
                      <w:fldSimple w:instr=" SEQ Table \* ARABIC ">
                        <w:r>
                          <w:rPr>
                            <w:noProof/>
                          </w:rPr>
                          <w:t>11</w:t>
                        </w:r>
                      </w:fldSimple>
                      <w:bookmarkEnd w:id="116"/>
                      <w:r>
                        <w:rPr>
                          <w:noProof/>
                        </w:rPr>
                        <w:t>-Correlation among predictions of several machines</w:t>
                      </w:r>
                    </w:p>
                    <w:bookmarkStart w:id="117" w:name="_MON_1390418746"/>
                    <w:bookmarkEnd w:id="117"/>
                    <w:bookmarkStart w:id="118" w:name="_MON_1390330287"/>
                    <w:bookmarkEnd w:id="118"/>
                    <w:p w:rsidR="001D6E32" w:rsidRDefault="001D6E32" w:rsidP="004A66A1">
                      <w:pPr>
                        <w:jc w:val="center"/>
                      </w:pPr>
                      <w:r>
                        <w:object w:dxaOrig="8990" w:dyaOrig="1183">
                          <v:shape id="_x0000_i1060" type="#_x0000_t75" style="width:449.5pt;height:59.15pt" o:ole="" o:bordertopcolor="this" o:borderleftcolor="this" o:borderbottomcolor="this" o:borderrightcolor="this">
                            <v:imagedata r:id="rId48" o:title=""/>
                            <w10:bordertop type="single" width="12"/>
                            <w10:borderleft type="single" width="12"/>
                            <w10:borderbottom type="single" width="12"/>
                            <w10:borderright type="single" width="12"/>
                          </v:shape>
                          <o:OLEObject Type="Embed" ProgID="Excel.Sheet.12" ShapeID="_x0000_i1060" DrawAspect="Content" ObjectID="_1390510506" r:id="rId50"/>
                        </w:object>
                      </w:r>
                    </w:p>
                  </w:txbxContent>
                </v:textbox>
              </v:shape>
            </w:pict>
          </mc:Fallback>
        </mc:AlternateContent>
      </w:r>
    </w:p>
    <w:p w:rsidR="00716377" w:rsidRDefault="00716377" w:rsidP="00A875BC"/>
    <w:p w:rsidR="00716377" w:rsidRDefault="00716377" w:rsidP="00A875BC"/>
    <w:p w:rsidR="00716377" w:rsidRDefault="00716377" w:rsidP="00A875BC"/>
    <w:p w:rsidR="000B4EA5" w:rsidRDefault="000B4EA5" w:rsidP="000B4EA5">
      <w:pPr>
        <w:pStyle w:val="Heading2"/>
      </w:pPr>
      <w:r>
        <w:t>Particle Swarm Optimization</w:t>
      </w:r>
    </w:p>
    <w:p w:rsidR="000B4EA5" w:rsidRDefault="00350D6B" w:rsidP="00821F61">
      <w:r w:rsidRPr="00350D6B">
        <w:t>PSO has been first proposed by James</w:t>
      </w:r>
      <w:r w:rsidR="00101EB1">
        <w:t xml:space="preserve"> Kennedy and Russell </w:t>
      </w:r>
      <w:proofErr w:type="spellStart"/>
      <w:r w:rsidR="00101EB1">
        <w:t>Eberhart</w:t>
      </w:r>
      <w:proofErr w:type="spellEnd"/>
      <w:r w:rsidR="00101EB1">
        <w:t xml:space="preserve"> </w:t>
      </w:r>
      <w:sdt>
        <w:sdtPr>
          <w:id w:val="1979176549"/>
          <w:citation/>
        </w:sdtPr>
        <w:sdtContent>
          <w:r w:rsidR="00101EB1">
            <w:fldChar w:fldCharType="begin"/>
          </w:r>
          <w:r w:rsidR="003E1DA6">
            <w:instrText xml:space="preserve">CITATION pso \l 1033 </w:instrText>
          </w:r>
          <w:r w:rsidR="00101EB1">
            <w:fldChar w:fldCharType="separate"/>
          </w:r>
          <w:r w:rsidR="00A42652">
            <w:rPr>
              <w:noProof/>
            </w:rPr>
            <w:t>[</w:t>
          </w:r>
          <w:hyperlink w:anchor="pso" w:history="1">
            <w:r w:rsidR="00A42652" w:rsidRPr="00A42652">
              <w:rPr>
                <w:rStyle w:val="Heading2Char"/>
                <w:rFonts w:eastAsiaTheme="minorHAnsi" w:cstheme="minorBidi"/>
                <w:noProof/>
                <w:sz w:val="22"/>
                <w:szCs w:val="22"/>
              </w:rPr>
              <w:t>15</w:t>
            </w:r>
          </w:hyperlink>
          <w:r w:rsidR="00A42652">
            <w:rPr>
              <w:noProof/>
            </w:rPr>
            <w:t>]</w:t>
          </w:r>
          <w:r w:rsidR="00101EB1">
            <w:fldChar w:fldCharType="end"/>
          </w:r>
        </w:sdtContent>
      </w:sdt>
      <w:r w:rsidRPr="00350D6B">
        <w:t xml:space="preserve">, and is inspired from swarm of birds and school of fishes. Consider a swarm of </w:t>
      </w:r>
      <w:r w:rsidRPr="00350D6B">
        <w:rPr>
          <w:i/>
          <w:iCs/>
        </w:rPr>
        <w:t>N</w:t>
      </w:r>
      <w:r w:rsidRPr="00350D6B">
        <w:t xml:space="preserve"> particles. We assume there is no leadership in the swarm and every particle can behave on its own. The goal of a swarm in the nature is to find the best food source in the space. In that case, each particle performs a local search in the space and moves from one place to another according to its own experiences and information shared by the swarm. If the search space is bounded, after some finite time the whole swarm should be concentrated around the best food source. In Particle Swarm Optimization, we have a very similar problem. In this case, the space is the D-dimensional space of parameters (parameter space), the food source is the optimum point of the function that we want to optimize, and each particle is a simple processor that can evaluate the target function. (The input to the target function is the position of the particle in the parameter space.). </w:t>
      </w:r>
      <w:proofErr w:type="gramStart"/>
      <w:r w:rsidRPr="00350D6B">
        <w:t>At the initialization step, each particle positioned randomly in the space.</w:t>
      </w:r>
      <w:proofErr w:type="gramEnd"/>
      <w:r w:rsidRPr="00350D6B">
        <w:t xml:space="preserve"> Particles start moving in a </w:t>
      </w:r>
      <w:proofErr w:type="gramStart"/>
      <w:r w:rsidR="00821F61">
        <w:t xml:space="preserve">probabilistic </w:t>
      </w:r>
      <w:r w:rsidRPr="00350D6B">
        <w:t xml:space="preserve"> manner</w:t>
      </w:r>
      <w:proofErr w:type="gramEnd"/>
      <w:r w:rsidRPr="00350D6B">
        <w:t xml:space="preserve"> by considering their own best position and swarm</w:t>
      </w:r>
      <w:r w:rsidR="00821F61">
        <w:t>’</w:t>
      </w:r>
      <w:r w:rsidRPr="00350D6B">
        <w:t>s best position</w:t>
      </w:r>
      <w:r>
        <w:t xml:space="preserve">. Eventually all particles will concentrate around the optimum point. </w:t>
      </w:r>
    </w:p>
    <w:p w:rsidR="00BF7EED" w:rsidRDefault="00821F61" w:rsidP="00821F61">
      <w:r>
        <w:t xml:space="preserve">In this work we have a linearly constrained problem in which we want to find optimum weights in such a way that they sum </w:t>
      </w:r>
      <w:r w:rsidR="00101EB1">
        <w:t xml:space="preserve">up to one. We have used CLPSO </w:t>
      </w:r>
      <w:sdt>
        <w:sdtPr>
          <w:id w:val="1159188665"/>
          <w:citation/>
        </w:sdtPr>
        <w:sdtContent>
          <w:r w:rsidR="00101EB1">
            <w:fldChar w:fldCharType="begin"/>
          </w:r>
          <w:r w:rsidR="003E1DA6">
            <w:instrText xml:space="preserve">CITATION clp \l 1033 </w:instrText>
          </w:r>
          <w:r w:rsidR="00101EB1">
            <w:fldChar w:fldCharType="separate"/>
          </w:r>
          <w:r w:rsidR="00A42652">
            <w:rPr>
              <w:noProof/>
            </w:rPr>
            <w:t>[</w:t>
          </w:r>
          <w:hyperlink w:anchor="clp" w:history="1">
            <w:r w:rsidR="00A42652" w:rsidRPr="00A42652">
              <w:rPr>
                <w:rStyle w:val="Heading2Char"/>
                <w:rFonts w:eastAsiaTheme="minorHAnsi" w:cstheme="minorBidi"/>
                <w:noProof/>
                <w:sz w:val="22"/>
                <w:szCs w:val="22"/>
              </w:rPr>
              <w:t>16</w:t>
            </w:r>
          </w:hyperlink>
          <w:r w:rsidR="00A42652">
            <w:rPr>
              <w:noProof/>
            </w:rPr>
            <w:t>]</w:t>
          </w:r>
          <w:r w:rsidR="00101EB1">
            <w:fldChar w:fldCharType="end"/>
          </w:r>
        </w:sdtContent>
      </w:sdt>
      <w:r>
        <w:t xml:space="preserve"> for this constrained optimization problem. </w:t>
      </w:r>
    </w:p>
    <w:p w:rsidR="00821F61" w:rsidRDefault="00BF7EED" w:rsidP="00821F61">
      <w:r>
        <w:t xml:space="preserve">The goal of the algorithm is to minimize </w:t>
      </w:r>
      <w:r w:rsidRPr="00BF7EED">
        <w:rPr>
          <w:position w:val="-10"/>
        </w:rPr>
        <w:object w:dxaOrig="1200" w:dyaOrig="420">
          <v:shape id="_x0000_i1028" type="#_x0000_t75" style="width:60.3pt;height:20.75pt" o:ole="">
            <v:imagedata r:id="rId51" o:title=""/>
          </v:shape>
          <o:OLEObject Type="Embed" ProgID="Equation.DSMT4" ShapeID="_x0000_i1028" DrawAspect="Content" ObjectID="_1390510474" r:id="rId52"/>
        </w:object>
      </w:r>
      <w:r>
        <w:t xml:space="preserve"> subject </w:t>
      </w:r>
      <w:proofErr w:type="gramStart"/>
      <w:r>
        <w:t xml:space="preserve">to </w:t>
      </w:r>
      <w:proofErr w:type="gramEnd"/>
      <w:r w:rsidRPr="00BF7EED">
        <w:rPr>
          <w:position w:val="-10"/>
        </w:rPr>
        <w:object w:dxaOrig="2760" w:dyaOrig="420">
          <v:shape id="_x0000_i1029" type="#_x0000_t75" style="width:138.15pt;height:20.75pt" o:ole="">
            <v:imagedata r:id="rId53" o:title=""/>
          </v:shape>
          <o:OLEObject Type="Embed" ProgID="Equation.DSMT4" ShapeID="_x0000_i1029" DrawAspect="Content" ObjectID="_1390510475" r:id="rId54"/>
        </w:object>
      </w:r>
      <w:r w:rsidR="00121D07">
        <w:t xml:space="preserve">. In this problem </w:t>
      </w:r>
      <w:r w:rsidR="00121D07" w:rsidRPr="00121D07">
        <w:rPr>
          <w:position w:val="-6"/>
        </w:rPr>
        <w:object w:dxaOrig="560" w:dyaOrig="279">
          <v:shape id="_x0000_i1030" type="#_x0000_t75" style="width:27.9pt;height:14.25pt" o:ole="">
            <v:imagedata r:id="rId55" o:title=""/>
          </v:shape>
          <o:OLEObject Type="Embed" ProgID="Equation.DSMT4" ShapeID="_x0000_i1030" DrawAspect="Content" ObjectID="_1390510476" r:id="rId56"/>
        </w:object>
      </w:r>
      <w:r w:rsidR="00121D07">
        <w:t xml:space="preserve"> and n is the number of coefficients and all elements of </w:t>
      </w:r>
      <w:r w:rsidR="00121D07" w:rsidRPr="00121D07">
        <w:rPr>
          <w:position w:val="-4"/>
        </w:rPr>
        <w:object w:dxaOrig="240" w:dyaOrig="260">
          <v:shape id="_x0000_i1031" type="#_x0000_t75" style="width:12.3pt;height:12.95pt" o:ole="">
            <v:imagedata r:id="rId57" o:title=""/>
          </v:shape>
          <o:OLEObject Type="Embed" ProgID="Equation.DSMT4" ShapeID="_x0000_i1031" DrawAspect="Content" ObjectID="_1390510477" r:id="rId58"/>
        </w:object>
      </w:r>
      <w:r w:rsidR="00121D07">
        <w:t xml:space="preserve"> are equal to one. </w:t>
      </w:r>
      <w:r w:rsidR="00821F61">
        <w:t>The algorithm is as follow:</w:t>
      </w:r>
    </w:p>
    <w:p w:rsidR="00821F61" w:rsidRDefault="00821F61" w:rsidP="00101EB1">
      <w:pPr>
        <w:pStyle w:val="ListParagraph"/>
        <w:numPr>
          <w:ilvl w:val="0"/>
          <w:numId w:val="23"/>
        </w:numPr>
      </w:pPr>
      <w:r>
        <w:t xml:space="preserve">Set iteration </w:t>
      </w:r>
      <w:r w:rsidRPr="00101EB1">
        <w:rPr>
          <w:i/>
          <w:iCs/>
        </w:rPr>
        <w:t>t</w:t>
      </w:r>
      <w:r>
        <w:t xml:space="preserve"> to zero and initialize the particles randomly within the search space. Because the search space is a probability space we can use Dirichlet distribution with concentration parameter equal to one to initialize particles. This will insure that all constrained are hold.  Equation </w:t>
      </w:r>
      <w:r w:rsidR="007A1568" w:rsidRPr="00101EB1">
        <w:rPr>
          <w:iCs/>
        </w:rPr>
        <w:fldChar w:fldCharType="begin"/>
      </w:r>
      <w:r w:rsidR="007A1568" w:rsidRPr="00101EB1">
        <w:rPr>
          <w:iCs/>
        </w:rPr>
        <w:instrText xml:space="preserve"> GOTOBUTTON ZEqnNum453743  \* MERGEFORMAT </w:instrText>
      </w:r>
      <w:r w:rsidR="007A1568" w:rsidRPr="00101EB1">
        <w:rPr>
          <w:iCs/>
        </w:rPr>
        <w:fldChar w:fldCharType="begin"/>
      </w:r>
      <w:r w:rsidR="007A1568" w:rsidRPr="00101EB1">
        <w:rPr>
          <w:iCs/>
        </w:rPr>
        <w:instrText xml:space="preserve"> REF ZEqnNum453743 \* Charformat \! \* MERGEFORMAT </w:instrText>
      </w:r>
      <w:r w:rsidR="007A1568" w:rsidRPr="00101EB1">
        <w:rPr>
          <w:iCs/>
        </w:rPr>
        <w:fldChar w:fldCharType="separate"/>
      </w:r>
      <w:r w:rsidR="005524AF" w:rsidRPr="005524AF">
        <w:rPr>
          <w:iCs/>
        </w:rPr>
        <w:instrText>(4)</w:instrText>
      </w:r>
      <w:r w:rsidR="007A1568" w:rsidRPr="00101EB1">
        <w:rPr>
          <w:iCs/>
        </w:rPr>
        <w:fldChar w:fldCharType="end"/>
      </w:r>
      <w:r w:rsidR="007A1568" w:rsidRPr="00101EB1">
        <w:rPr>
          <w:iCs/>
        </w:rPr>
        <w:fldChar w:fldCharType="end"/>
      </w:r>
      <w:r w:rsidR="004A6B20">
        <w:t xml:space="preserve"> </w:t>
      </w:r>
      <w:r>
        <w:t>shows the definition of Dirichlet distribution.</w:t>
      </w:r>
      <w:r w:rsidR="004A6B20">
        <w:t xml:space="preserve"> In this case all </w:t>
      </w:r>
      <w:r w:rsidR="004A6B20" w:rsidRPr="004A6B20">
        <w:rPr>
          <w:position w:val="-12"/>
        </w:rPr>
        <w:object w:dxaOrig="300" w:dyaOrig="360">
          <v:shape id="_x0000_i1032" type="#_x0000_t75" style="width:14.9pt;height:18.15pt" o:ole="">
            <v:imagedata r:id="rId59" o:title=""/>
          </v:shape>
          <o:OLEObject Type="Embed" ProgID="Equation.DSMT4" ShapeID="_x0000_i1032" DrawAspect="Content" ObjectID="_1390510478" r:id="rId60"/>
        </w:object>
      </w:r>
      <w:r w:rsidR="004A6B20">
        <w:t xml:space="preserve">are equal together and all set to one and </w:t>
      </w:r>
      <w:r w:rsidR="004A6B20" w:rsidRPr="004A6B20">
        <w:rPr>
          <w:position w:val="-4"/>
        </w:rPr>
        <w:object w:dxaOrig="260" w:dyaOrig="260">
          <v:shape id="_x0000_i1033" type="#_x0000_t75" style="width:12.95pt;height:12.95pt" o:ole="">
            <v:imagedata r:id="rId61" o:title=""/>
          </v:shape>
          <o:OLEObject Type="Embed" ProgID="Equation.DSMT4" ShapeID="_x0000_i1033" DrawAspect="Content" ObjectID="_1390510479" r:id="rId62"/>
        </w:object>
      </w:r>
      <w:r w:rsidR="004A6B20">
        <w:t xml:space="preserve"> is the number of coefficients.</w:t>
      </w:r>
    </w:p>
    <w:p w:rsidR="009B6FCB" w:rsidRDefault="007A1568" w:rsidP="007A1568">
      <w:pPr>
        <w:pStyle w:val="MTDisplayEquation"/>
      </w:pPr>
      <w:r>
        <w:tab/>
      </w:r>
      <w:r w:rsidRPr="007A1568">
        <w:rPr>
          <w:position w:val="-48"/>
        </w:rPr>
        <w:object w:dxaOrig="3620" w:dyaOrig="900">
          <v:shape id="_x0000_i1034" type="#_x0000_t75" style="width:181pt;height:44.75pt" o:ole="">
            <v:imagedata r:id="rId63" o:title=""/>
          </v:shape>
          <o:OLEObject Type="Embed" ProgID="Equation.DSMT4" ShapeID="_x0000_i1034" DrawAspect="Content" ObjectID="_1390510480"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9" w:name="ZEqnNum453743"/>
      <w:r>
        <w:instrText>(</w:instrText>
      </w:r>
      <w:fldSimple w:instr=" SEQ MTEqn \c \* Arabic \* MERGEFORMAT ">
        <w:r w:rsidR="005524AF">
          <w:rPr>
            <w:noProof/>
          </w:rPr>
          <w:instrText>4</w:instrText>
        </w:r>
      </w:fldSimple>
      <w:r>
        <w:instrText>)</w:instrText>
      </w:r>
      <w:bookmarkEnd w:id="119"/>
      <w:r>
        <w:fldChar w:fldCharType="end"/>
      </w:r>
    </w:p>
    <w:p w:rsidR="00821F61" w:rsidRDefault="00821F61" w:rsidP="00101EB1">
      <w:pPr>
        <w:pStyle w:val="ListParagraph"/>
      </w:pPr>
      <w:r>
        <w:lastRenderedPageBreak/>
        <w:t>Evaluate the performance of each particle.</w:t>
      </w:r>
    </w:p>
    <w:p w:rsidR="00821F61" w:rsidRDefault="00821F61" w:rsidP="00101EB1">
      <w:pPr>
        <w:pStyle w:val="ListParagraph"/>
      </w:pPr>
      <w:r>
        <w:t xml:space="preserve"> Compare the best performance of each particle </w:t>
      </w:r>
      <w:r w:rsidRPr="00821F61">
        <w:rPr>
          <w:position w:val="-10"/>
        </w:rPr>
        <w:object w:dxaOrig="340" w:dyaOrig="340">
          <v:shape id="_x0000_i1035" type="#_x0000_t75" style="width:17.5pt;height:17.5pt" o:ole="">
            <v:imagedata r:id="rId65" o:title=""/>
          </v:shape>
          <o:OLEObject Type="Embed" ProgID="Equation.DSMT4" ShapeID="_x0000_i1035" DrawAspect="Content" ObjectID="_1390510481" r:id="rId66"/>
        </w:object>
      </w:r>
      <w:r>
        <w:t xml:space="preserve"> to its current performance and update the best performance.</w:t>
      </w:r>
    </w:p>
    <w:p w:rsidR="00821F61" w:rsidRDefault="00821F61" w:rsidP="00101EB1">
      <w:pPr>
        <w:pStyle w:val="ListParagraph"/>
      </w:pPr>
      <w:r>
        <w:t xml:space="preserve">Set the global best </w:t>
      </w:r>
      <w:r w:rsidR="00B019C7" w:rsidRPr="00821F61">
        <w:rPr>
          <w:position w:val="-10"/>
        </w:rPr>
        <w:object w:dxaOrig="340" w:dyaOrig="340">
          <v:shape id="_x0000_i1036" type="#_x0000_t75" style="width:17.45pt;height:17.5pt" o:ole="">
            <v:imagedata r:id="rId67" o:title=""/>
          </v:shape>
          <o:OLEObject Type="Embed" ProgID="Equation.DSMT4" ShapeID="_x0000_i1036" DrawAspect="Content" ObjectID="_1390510482" r:id="rId68"/>
        </w:object>
      </w:r>
      <w:r>
        <w:t xml:space="preserve"> to the position of the particle with best performance.</w:t>
      </w:r>
    </w:p>
    <w:p w:rsidR="00821F61" w:rsidRDefault="00821F61" w:rsidP="00101EB1">
      <w:pPr>
        <w:pStyle w:val="ListParagraph"/>
      </w:pPr>
      <w:r>
        <w:t xml:space="preserve">Change the velocity for each particle except for the global best particle according to </w:t>
      </w:r>
      <w:proofErr w:type="gramStart"/>
      <w:r>
        <w:t>equation</w:t>
      </w:r>
      <w:r w:rsidR="00B019C7">
        <w:t xml:space="preserve"> </w:t>
      </w:r>
      <w:proofErr w:type="gramEnd"/>
      <w:r w:rsidR="007A1568">
        <w:fldChar w:fldCharType="begin"/>
      </w:r>
      <w:r w:rsidR="007A1568">
        <w:instrText xml:space="preserve"> GOTOBUTTON ZEqnNum517019  \* MERGEFORMAT </w:instrText>
      </w:r>
      <w:fldSimple w:instr=" REF ZEqnNum517019 \* Charformat \! \* MERGEFORMAT ">
        <w:r w:rsidR="005524AF">
          <w:instrText>(5)</w:instrText>
        </w:r>
      </w:fldSimple>
      <w:r w:rsidR="007A1568">
        <w:fldChar w:fldCharType="end"/>
      </w:r>
      <w:r>
        <w:t>.</w:t>
      </w:r>
    </w:p>
    <w:p w:rsidR="00821F61" w:rsidRDefault="00821F61" w:rsidP="00101EB1">
      <w:pPr>
        <w:pStyle w:val="ListParagraph"/>
      </w:pPr>
      <w:r>
        <w:t xml:space="preserve">For the global best particle update the velocity according to </w:t>
      </w:r>
      <w:proofErr w:type="gramStart"/>
      <w:r w:rsidR="00101EB1">
        <w:t>equation</w:t>
      </w:r>
      <w:r w:rsidR="00B019C7">
        <w:t xml:space="preserve"> </w:t>
      </w:r>
      <w:proofErr w:type="gramEnd"/>
      <w:r w:rsidR="007A1568">
        <w:fldChar w:fldCharType="begin"/>
      </w:r>
      <w:r w:rsidR="007A1568">
        <w:instrText xml:space="preserve"> GOTOBUTTON ZEqnNum757621  \* MERGEFORMAT </w:instrText>
      </w:r>
      <w:fldSimple w:instr=" REF ZEqnNum757621 \* Charformat \! \* MERGEFORMAT ">
        <w:r w:rsidR="005524AF">
          <w:instrText>(6)</w:instrText>
        </w:r>
      </w:fldSimple>
      <w:r w:rsidR="007A1568">
        <w:fldChar w:fldCharType="end"/>
      </w:r>
      <w:r>
        <w:t>.</w:t>
      </w:r>
    </w:p>
    <w:p w:rsidR="00821F61" w:rsidRDefault="00821F61" w:rsidP="00101EB1">
      <w:pPr>
        <w:pStyle w:val="ListParagraph"/>
      </w:pPr>
      <w:r>
        <w:t xml:space="preserve">Move each particle according to </w:t>
      </w:r>
      <w:proofErr w:type="gramStart"/>
      <w:r w:rsidR="00101EB1">
        <w:t>equation</w:t>
      </w:r>
      <w:r w:rsidR="00B019C7">
        <w:t xml:space="preserve"> </w:t>
      </w:r>
      <w:proofErr w:type="gramEnd"/>
      <w:r w:rsidR="007A1568">
        <w:fldChar w:fldCharType="begin"/>
      </w:r>
      <w:r w:rsidR="007A1568">
        <w:instrText xml:space="preserve"> GOTOBUTTON ZEqnNum850369  \* MERGEFORMAT </w:instrText>
      </w:r>
      <w:fldSimple w:instr=" REF ZEqnNum850369 \* Charformat \! \* MERGEFORMAT ">
        <w:r w:rsidR="005524AF">
          <w:instrText>(7)</w:instrText>
        </w:r>
      </w:fldSimple>
      <w:r w:rsidR="007A1568">
        <w:fldChar w:fldCharType="end"/>
      </w:r>
      <w:r>
        <w:t>.</w:t>
      </w:r>
    </w:p>
    <w:p w:rsidR="00821F61" w:rsidRDefault="00821F61" w:rsidP="00101EB1">
      <w:pPr>
        <w:pStyle w:val="ListParagraph"/>
      </w:pPr>
      <w:r>
        <w:t>Let t:=t+1</w:t>
      </w:r>
    </w:p>
    <w:p w:rsidR="00821F61" w:rsidRDefault="00821F61" w:rsidP="00101EB1">
      <w:pPr>
        <w:pStyle w:val="ListParagraph"/>
      </w:pPr>
      <w:r>
        <w:t xml:space="preserve">Check for convergence, if  the answer is no go  to step 2 </w:t>
      </w:r>
    </w:p>
    <w:p w:rsidR="00821F61" w:rsidRDefault="00821F61" w:rsidP="00101EB1">
      <w:pPr>
        <w:pStyle w:val="ListParagraph"/>
      </w:pPr>
      <w:r>
        <w:t>Report the position of the global best as the optimum solution.</w:t>
      </w:r>
    </w:p>
    <w:p w:rsidR="00821F61" w:rsidRDefault="007A1568" w:rsidP="007A1568">
      <w:pPr>
        <w:pStyle w:val="MTDisplayEquation"/>
      </w:pPr>
      <w:r>
        <w:tab/>
      </w:r>
      <w:r w:rsidRPr="007A1568">
        <w:rPr>
          <w:position w:val="-26"/>
        </w:rPr>
        <w:object w:dxaOrig="4940" w:dyaOrig="620">
          <v:shape id="_x0000_i1037" type="#_x0000_t75" style="width:246.5pt;height:30.5pt" o:ole="">
            <v:imagedata r:id="rId69" o:title=""/>
          </v:shape>
          <o:OLEObject Type="Embed" ProgID="Equation.DSMT4" ShapeID="_x0000_i1037" DrawAspect="Content" ObjectID="_1390510483"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0" w:name="ZEqnNum517019"/>
      <w:r>
        <w:instrText>(</w:instrText>
      </w:r>
      <w:fldSimple w:instr=" SEQ MTEqn \c \* Arabic \* MERGEFORMAT ">
        <w:r w:rsidR="005524AF">
          <w:rPr>
            <w:noProof/>
          </w:rPr>
          <w:instrText>5</w:instrText>
        </w:r>
      </w:fldSimple>
      <w:r>
        <w:instrText>)</w:instrText>
      </w:r>
      <w:bookmarkEnd w:id="120"/>
      <w:r>
        <w:fldChar w:fldCharType="end"/>
      </w:r>
    </w:p>
    <w:p w:rsidR="00821F61" w:rsidRDefault="007A1568" w:rsidP="007A1568">
      <w:pPr>
        <w:pStyle w:val="MTDisplayEquation"/>
      </w:pPr>
      <w:r>
        <w:tab/>
      </w:r>
      <w:r w:rsidRPr="007A1568">
        <w:rPr>
          <w:position w:val="-18"/>
        </w:rPr>
        <w:object w:dxaOrig="2860" w:dyaOrig="520">
          <v:shape id="_x0000_i1038" type="#_x0000_t75" style="width:143.3pt;height:25.95pt" o:ole="">
            <v:imagedata r:id="rId71" o:title=""/>
          </v:shape>
          <o:OLEObject Type="Embed" ProgID="Equation.DSMT4" ShapeID="_x0000_i1038" DrawAspect="Content" ObjectID="_1390510484" r:id="rId7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757621"/>
      <w:r>
        <w:instrText>(</w:instrText>
      </w:r>
      <w:fldSimple w:instr=" SEQ MTEqn \c \* Arabic \* MERGEFORMAT ">
        <w:r w:rsidR="005524AF">
          <w:rPr>
            <w:noProof/>
          </w:rPr>
          <w:instrText>6</w:instrText>
        </w:r>
      </w:fldSimple>
      <w:r>
        <w:instrText>)</w:instrText>
      </w:r>
      <w:bookmarkEnd w:id="121"/>
      <w:r>
        <w:fldChar w:fldCharType="end"/>
      </w:r>
    </w:p>
    <w:p w:rsidR="00821F61" w:rsidRDefault="007A1568" w:rsidP="007A1568">
      <w:pPr>
        <w:pStyle w:val="MTDisplayEquation"/>
      </w:pPr>
      <w:r>
        <w:tab/>
      </w:r>
      <w:r w:rsidRPr="007A1568">
        <w:rPr>
          <w:position w:val="-16"/>
        </w:rPr>
        <w:object w:dxaOrig="1939" w:dyaOrig="480">
          <v:shape id="_x0000_i1039" type="#_x0000_t75" style="width:96.65pt;height:24pt" o:ole="">
            <v:imagedata r:id="rId73" o:title=""/>
          </v:shape>
          <o:OLEObject Type="Embed" ProgID="Equation.DSMT4" ShapeID="_x0000_i1039" DrawAspect="Content" ObjectID="_1390510485" r:id="rId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2" w:name="ZEqnNum850369"/>
      <w:r>
        <w:instrText>(</w:instrText>
      </w:r>
      <w:fldSimple w:instr=" SEQ MTEqn \c \* Arabic \* MERGEFORMAT ">
        <w:r w:rsidR="005524AF">
          <w:rPr>
            <w:noProof/>
          </w:rPr>
          <w:instrText>7</w:instrText>
        </w:r>
      </w:fldSimple>
      <w:r>
        <w:instrText>)</w:instrText>
      </w:r>
      <w:bookmarkEnd w:id="122"/>
      <w:r>
        <w:fldChar w:fldCharType="end"/>
      </w:r>
    </w:p>
    <w:p w:rsidR="00540801" w:rsidRDefault="00821F61" w:rsidP="00101EB1">
      <w:r>
        <w:t xml:space="preserve">In these equations, </w:t>
      </w:r>
      <w:r w:rsidRPr="00821F61">
        <w:rPr>
          <w:position w:val="-6"/>
        </w:rPr>
        <w:object w:dxaOrig="220" w:dyaOrig="220">
          <v:shape id="_x0000_i1040" type="#_x0000_t75" style="width:11.05pt;height:11.05pt" o:ole="">
            <v:imagedata r:id="rId75" o:title=""/>
          </v:shape>
          <o:OLEObject Type="Embed" ProgID="Equation.DSMT4" ShapeID="_x0000_i1040" DrawAspect="Content" ObjectID="_1390510486" r:id="rId76"/>
        </w:object>
      </w:r>
      <w:r>
        <w:t xml:space="preserve"> </w:t>
      </w:r>
      <w:r w:rsidR="00BF7EED">
        <w:t xml:space="preserve">is weight inertia, </w:t>
      </w:r>
      <w:r w:rsidR="00BF7EED" w:rsidRPr="00BF7EED">
        <w:rPr>
          <w:position w:val="-10"/>
        </w:rPr>
        <w:object w:dxaOrig="240" w:dyaOrig="320">
          <v:shape id="_x0000_i1041" type="#_x0000_t75" style="width:12.3pt;height:15.55pt" o:ole="">
            <v:imagedata r:id="rId77" o:title=""/>
          </v:shape>
          <o:OLEObject Type="Embed" ProgID="Equation.DSMT4" ShapeID="_x0000_i1041" DrawAspect="Content" ObjectID="_1390510487" r:id="rId78"/>
        </w:object>
      </w:r>
      <w:r w:rsidR="00BF7EED">
        <w:t xml:space="preserve">and </w:t>
      </w:r>
      <w:r w:rsidR="00BF7EED" w:rsidRPr="00BF7EED">
        <w:rPr>
          <w:position w:val="-10"/>
        </w:rPr>
        <w:object w:dxaOrig="279" w:dyaOrig="320">
          <v:shape id="_x0000_i1042" type="#_x0000_t75" style="width:14.25pt;height:15.55pt" o:ole="">
            <v:imagedata r:id="rId79" o:title=""/>
          </v:shape>
          <o:OLEObject Type="Embed" ProgID="Equation.DSMT4" ShapeID="_x0000_i1042" DrawAspect="Content" ObjectID="_1390510488" r:id="rId80"/>
        </w:object>
      </w:r>
      <w:r w:rsidR="00BF7EED">
        <w:t xml:space="preserve"> are acceleration coefficients and should be between zero and two. </w:t>
      </w:r>
      <w:r w:rsidR="00BF7EED" w:rsidRPr="00BF7EED">
        <w:rPr>
          <w:position w:val="-6"/>
        </w:rPr>
        <w:object w:dxaOrig="180" w:dyaOrig="200">
          <v:shape id="_x0000_i1043" type="#_x0000_t75" style="width:9.1pt;height:9.75pt" o:ole="">
            <v:imagedata r:id="rId81" o:title=""/>
          </v:shape>
          <o:OLEObject Type="Embed" ProgID="Equation.DSMT4" ShapeID="_x0000_i1043" DrawAspect="Content" ObjectID="_1390510489" r:id="rId82"/>
        </w:object>
      </w:r>
      <w:proofErr w:type="gramStart"/>
      <w:r w:rsidR="00BF7EED">
        <w:t>is</w:t>
      </w:r>
      <w:proofErr w:type="gramEnd"/>
      <w:r w:rsidR="00BF7EED">
        <w:t xml:space="preserve"> the index of global best particle, </w:t>
      </w:r>
      <w:r w:rsidR="00BF7EED" w:rsidRPr="00BF7EED">
        <w:rPr>
          <w:position w:val="-10"/>
        </w:rPr>
        <w:object w:dxaOrig="420" w:dyaOrig="420">
          <v:shape id="_x0000_i1044" type="#_x0000_t75" style="width:20.75pt;height:20.75pt" o:ole="">
            <v:imagedata r:id="rId83" o:title=""/>
          </v:shape>
          <o:OLEObject Type="Embed" ProgID="Equation.DSMT4" ShapeID="_x0000_i1044" DrawAspect="Content" ObjectID="_1390510490" r:id="rId84"/>
        </w:object>
      </w:r>
      <w:r w:rsidR="00BF7EED">
        <w:t xml:space="preserve"> is the scaling factor and </w:t>
      </w:r>
      <w:r w:rsidR="00BF7EED" w:rsidRPr="00BF7EED">
        <w:rPr>
          <w:position w:val="-10"/>
        </w:rPr>
        <w:object w:dxaOrig="1719" w:dyaOrig="440">
          <v:shape id="_x0000_i1045" type="#_x0000_t75" style="width:86.2pt;height:22.05pt" o:ole="">
            <v:imagedata r:id="rId85" o:title=""/>
          </v:shape>
          <o:OLEObject Type="Embed" ProgID="Equation.DSMT4" ShapeID="_x0000_i1045" DrawAspect="Content" ObjectID="_1390510491" r:id="rId86"/>
        </w:object>
      </w:r>
      <w:r w:rsidR="00BF7EED">
        <w:t xml:space="preserve"> with the property that </w:t>
      </w:r>
      <w:r w:rsidR="00283AF3" w:rsidRPr="00BF7EED">
        <w:rPr>
          <w:position w:val="-6"/>
        </w:rPr>
        <w:object w:dxaOrig="840" w:dyaOrig="380">
          <v:shape id="_x0000_i1046" type="#_x0000_t75" style="width:42.15pt;height:18.8pt" o:ole="">
            <v:imagedata r:id="rId87" o:title=""/>
          </v:shape>
          <o:OLEObject Type="Embed" ProgID="Equation.DSMT4" ShapeID="_x0000_i1046" DrawAspect="Content" ObjectID="_1390510492" r:id="rId88"/>
        </w:object>
      </w:r>
      <w:r w:rsidR="00283AF3">
        <w:t xml:space="preserve">, or in other words </w:t>
      </w:r>
      <w:r w:rsidR="00283AF3" w:rsidRPr="00283AF3">
        <w:rPr>
          <w:position w:val="-6"/>
        </w:rPr>
        <w:object w:dxaOrig="420" w:dyaOrig="380">
          <v:shape id="_x0000_i1047" type="#_x0000_t75" style="width:20.75pt;height:18.8pt" o:ole="">
            <v:imagedata r:id="rId89" o:title=""/>
          </v:shape>
          <o:OLEObject Type="Embed" ProgID="Equation.DSMT4" ShapeID="_x0000_i1047" DrawAspect="Content" ObjectID="_1390510493" r:id="rId90"/>
        </w:object>
      </w:r>
      <w:r w:rsidR="00283AF3">
        <w:t xml:space="preserve"> lies in null space of </w:t>
      </w:r>
      <w:r w:rsidR="00283AF3" w:rsidRPr="00283AF3">
        <w:rPr>
          <w:position w:val="-4"/>
        </w:rPr>
        <w:object w:dxaOrig="220" w:dyaOrig="240">
          <v:shape id="_x0000_i1048" type="#_x0000_t75" style="width:11.05pt;height:12.3pt" o:ole="">
            <v:imagedata r:id="rId91" o:title=""/>
          </v:shape>
          <o:OLEObject Type="Embed" ProgID="Equation.DSMT4" ShapeID="_x0000_i1048" DrawAspect="Content" ObjectID="_1390510494" r:id="rId92"/>
        </w:object>
      </w:r>
      <w:r w:rsidR="00283AF3">
        <w:t>.</w:t>
      </w:r>
      <w:r w:rsidR="00101EB1">
        <w:t xml:space="preserve"> In or experiments we </w:t>
      </w:r>
      <w:proofErr w:type="gramStart"/>
      <w:r w:rsidR="00101EB1">
        <w:t xml:space="preserve">set </w:t>
      </w:r>
      <w:proofErr w:type="gramEnd"/>
      <w:r w:rsidR="00101EB1" w:rsidRPr="00101EB1">
        <w:rPr>
          <w:position w:val="-12"/>
        </w:rPr>
        <w:object w:dxaOrig="4040" w:dyaOrig="380">
          <v:shape id="_x0000_i1049" type="#_x0000_t75" style="width:201.8pt;height:18.8pt" o:ole="">
            <v:imagedata r:id="rId93" o:title=""/>
          </v:shape>
          <o:OLEObject Type="Embed" ProgID="Equation.DSMT4" ShapeID="_x0000_i1049" DrawAspect="Content" ObjectID="_1390510495" r:id="rId94"/>
        </w:object>
      </w:r>
      <w:r w:rsidR="00101EB1">
        <w:t>.</w:t>
      </w:r>
    </w:p>
    <w:p w:rsidR="00EA55A7" w:rsidRDefault="000B4EA5" w:rsidP="00EA55A7">
      <w:pPr>
        <w:pStyle w:val="Heading2"/>
      </w:pPr>
      <w:r>
        <w:t>Results</w:t>
      </w:r>
    </w:p>
    <w:p w:rsidR="004A66A1" w:rsidRDefault="00802202" w:rsidP="00B019C7">
      <w:r>
        <w:fldChar w:fldCharType="begin"/>
      </w:r>
      <w:r>
        <w:instrText xml:space="preserve"> REF _Ref316667888 \h </w:instrText>
      </w:r>
      <w:r>
        <w:fldChar w:fldCharType="separate"/>
      </w:r>
      <w:r w:rsidR="005524AF">
        <w:t xml:space="preserve">Table </w:t>
      </w:r>
      <w:r w:rsidR="005524AF">
        <w:rPr>
          <w:noProof/>
        </w:rPr>
        <w:t>12</w:t>
      </w:r>
      <w:r>
        <w:fldChar w:fldCharType="end"/>
      </w:r>
      <w:r>
        <w:t xml:space="preserve"> shows the result of our approach for combining all machines. The first row shows the result of all machines (75) in which 27 machines are acoustic based distance ma</w:t>
      </w:r>
      <w:r w:rsidR="008D6FA1">
        <w:t xml:space="preserve">chines (different parameters or input types.), 8 machines are phonetic based and 40 machines are feature based. The last three columns </w:t>
      </w:r>
      <w:r w:rsidR="00101EB1">
        <w:t>show</w:t>
      </w:r>
      <w:r w:rsidR="008D6FA1">
        <w:t xml:space="preserve"> the percent of each type of machines contribution for the final prediction. As it can be seen from these numbers, feature based machines ha</w:t>
      </w:r>
      <w:r w:rsidR="00B019C7">
        <w:t>ve</w:t>
      </w:r>
      <w:r w:rsidR="008D6FA1">
        <w:t xml:space="preserve"> more contribution due to their better performance and phonetic based machines ha</w:t>
      </w:r>
      <w:r w:rsidR="00B019C7">
        <w:t>ve</w:t>
      </w:r>
      <w:r w:rsidR="008D6FA1">
        <w:t xml:space="preserve"> </w:t>
      </w:r>
      <w:r w:rsidR="00101EB1">
        <w:t>the least</w:t>
      </w:r>
      <w:r w:rsidR="008D6FA1">
        <w:t xml:space="preserve"> contribution. It is interesting to know that 43 (57.33%) machines </w:t>
      </w:r>
      <w:r w:rsidR="00682774">
        <w:t>have</w:t>
      </w:r>
      <w:r w:rsidR="008D6FA1">
        <w:t xml:space="preserve"> zero contribution.  Row</w:t>
      </w:r>
      <w:r w:rsidR="00B019C7">
        <w:t>s</w:t>
      </w:r>
      <w:r w:rsidR="008D6FA1">
        <w:t xml:space="preserve"> two and three are corresponding to cases that we forced linear regression machine and linear regression and trees to have zero coefficients. As it can be seen the results are almost the same </w:t>
      </w:r>
      <w:r w:rsidR="00B019C7">
        <w:t>though excluding</w:t>
      </w:r>
      <w:r w:rsidR="008D6FA1">
        <w:t xml:space="preserve"> linear machines improve the results slightly.  The best R</w:t>
      </w:r>
      <w:r w:rsidR="00682774">
        <w:t>-</w:t>
      </w:r>
      <w:r w:rsidR="00B019C7">
        <w:t>S</w:t>
      </w:r>
      <w:r w:rsidR="00411A07">
        <w:t>quare</w:t>
      </w:r>
      <w:r w:rsidR="008D6FA1">
        <w:t xml:space="preserve"> that can be obtained with this approach is </w:t>
      </w:r>
      <w:r w:rsidR="006A0574">
        <w:t>58.1</w:t>
      </w:r>
      <w:r w:rsidR="008D6FA1">
        <w:t xml:space="preserve"> % which shows </w:t>
      </w:r>
      <w:r w:rsidR="006A0574">
        <w:t>16</w:t>
      </w:r>
      <w:r w:rsidR="008D6FA1">
        <w:t xml:space="preserve">% </w:t>
      </w:r>
      <w:r w:rsidR="006A0574">
        <w:t>improvement relative to the best result that can be obtained using individual machines.</w:t>
      </w:r>
      <w:r w:rsidR="002763A2">
        <w:t xml:space="preserve"> </w:t>
      </w:r>
      <w:r w:rsidR="002763A2">
        <w:fldChar w:fldCharType="begin"/>
      </w:r>
      <w:r w:rsidR="002763A2">
        <w:instrText xml:space="preserve"> REF _Ref316672559 \h </w:instrText>
      </w:r>
      <w:r w:rsidR="002763A2">
        <w:fldChar w:fldCharType="separate"/>
      </w:r>
      <w:r w:rsidR="005524AF">
        <w:t xml:space="preserve">Figure </w:t>
      </w:r>
      <w:r w:rsidR="005524AF">
        <w:rPr>
          <w:noProof/>
        </w:rPr>
        <w:t>5</w:t>
      </w:r>
      <w:r w:rsidR="002763A2">
        <w:fldChar w:fldCharType="end"/>
      </w:r>
      <w:r w:rsidR="00BC066F">
        <w:t xml:space="preserve"> shows the predicted error rate versus reference error rate for all words and for the second row </w:t>
      </w:r>
      <w:r w:rsidR="00020F6F">
        <w:t xml:space="preserve">of </w:t>
      </w:r>
      <w:r w:rsidR="00BC066F">
        <w:fldChar w:fldCharType="begin"/>
      </w:r>
      <w:r w:rsidR="00BC066F">
        <w:instrText xml:space="preserve"> REF _Ref316667888 \h </w:instrText>
      </w:r>
      <w:r w:rsidR="00BC066F">
        <w:fldChar w:fldCharType="separate"/>
      </w:r>
      <w:r w:rsidR="005524AF">
        <w:t xml:space="preserve">Table </w:t>
      </w:r>
      <w:r w:rsidR="005524AF">
        <w:rPr>
          <w:noProof/>
        </w:rPr>
        <w:t>12</w:t>
      </w:r>
      <w:r w:rsidR="00BC066F">
        <w:fldChar w:fldCharType="end"/>
      </w:r>
      <w:r w:rsidR="00BC066F">
        <w:t xml:space="preserve">. Particularly from this figure we can see the predictions are practically useful. </w:t>
      </w:r>
    </w:p>
    <w:p w:rsidR="00EA55A7" w:rsidRDefault="00EA55A7" w:rsidP="00EA55A7"/>
    <w:p w:rsidR="00EA55A7" w:rsidRDefault="00B019C7" w:rsidP="00EA55A7">
      <w:r>
        <w:rPr>
          <w:noProof/>
        </w:rPr>
        <w:lastRenderedPageBreak/>
        <mc:AlternateContent>
          <mc:Choice Requires="wps">
            <w:drawing>
              <wp:anchor distT="0" distB="0" distL="114300" distR="114300" simplePos="0" relativeHeight="251689984" behindDoc="0" locked="0" layoutInCell="1" allowOverlap="1" wp14:anchorId="7B814122" wp14:editId="28ACBB2D">
                <wp:simplePos x="0" y="0"/>
                <wp:positionH relativeFrom="column">
                  <wp:posOffset>-288290</wp:posOffset>
                </wp:positionH>
                <wp:positionV relativeFrom="paragraph">
                  <wp:posOffset>-461010</wp:posOffset>
                </wp:positionV>
                <wp:extent cx="6606540" cy="1927225"/>
                <wp:effectExtent l="0" t="0" r="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6540" cy="1927225"/>
                        </a:xfrm>
                        <a:prstGeom prst="rect">
                          <a:avLst/>
                        </a:prstGeom>
                        <a:noFill/>
                        <a:ln w="9525">
                          <a:noFill/>
                          <a:miter lim="800000"/>
                          <a:headEnd/>
                          <a:tailEnd/>
                        </a:ln>
                      </wps:spPr>
                      <wps:txbx>
                        <w:txbxContent>
                          <w:p w:rsidR="001D6E32" w:rsidRDefault="001D6E32" w:rsidP="00EA55A7">
                            <w:pPr>
                              <w:pStyle w:val="Caption"/>
                            </w:pPr>
                            <w:bookmarkStart w:id="123" w:name="_Ref316667888"/>
                            <w:bookmarkStart w:id="124" w:name="_Ref316667884"/>
                            <w:r>
                              <w:t xml:space="preserve">Table </w:t>
                            </w:r>
                            <w:fldSimple w:instr=" SEQ Table \* ARABIC ">
                              <w:r>
                                <w:rPr>
                                  <w:noProof/>
                                </w:rPr>
                                <w:t>12</w:t>
                              </w:r>
                            </w:fldSimple>
                            <w:bookmarkEnd w:id="123"/>
                            <w:r>
                              <w:t>-Results of Optimal Combining of Machines</w:t>
                            </w:r>
                            <w:bookmarkEnd w:id="124"/>
                          </w:p>
                          <w:bookmarkStart w:id="125" w:name="_MON_1390409366"/>
                          <w:bookmarkStart w:id="126" w:name="_MON_1390409407"/>
                          <w:bookmarkStart w:id="127" w:name="_MON_1390409486"/>
                          <w:bookmarkStart w:id="128" w:name="_MON_1390409556"/>
                          <w:bookmarkStart w:id="129" w:name="_MON_1390409575"/>
                          <w:bookmarkStart w:id="130" w:name="_MON_1390409611"/>
                          <w:bookmarkStart w:id="131" w:name="_MON_1390409635"/>
                          <w:bookmarkStart w:id="132" w:name="_MON_1390409645"/>
                          <w:bookmarkStart w:id="133" w:name="_MON_1390410645"/>
                          <w:bookmarkStart w:id="134" w:name="_MON_1390408362"/>
                          <w:bookmarkStart w:id="135" w:name="_MON_1390409345"/>
                          <w:bookmarkEnd w:id="125"/>
                          <w:bookmarkEnd w:id="126"/>
                          <w:bookmarkEnd w:id="127"/>
                          <w:bookmarkEnd w:id="128"/>
                          <w:bookmarkEnd w:id="129"/>
                          <w:bookmarkEnd w:id="130"/>
                          <w:bookmarkEnd w:id="131"/>
                          <w:bookmarkEnd w:id="132"/>
                          <w:bookmarkEnd w:id="133"/>
                          <w:bookmarkEnd w:id="134"/>
                          <w:bookmarkEnd w:id="135"/>
                          <w:bookmarkStart w:id="136" w:name="_MON_1390409351"/>
                          <w:bookmarkEnd w:id="136"/>
                          <w:p w:rsidR="001D6E32" w:rsidRDefault="001D6E32" w:rsidP="00EA55A7">
                            <w:r>
                              <w:object w:dxaOrig="10299" w:dyaOrig="2056">
                                <v:shape id="_x0000_i1061" type="#_x0000_t75" style="width:504.65pt;height:100.55pt" o:ole="" o:bordertopcolor="this" o:borderleftcolor="this" o:borderbottomcolor="this" o:borderrightcolor="this">
                                  <v:imagedata r:id="rId95" o:title=""/>
                                  <w10:bordertop type="single" width="12"/>
                                  <w10:borderleft type="single" width="12"/>
                                  <w10:borderbottom type="single" width="12"/>
                                  <w10:borderright type="single" width="12"/>
                                </v:shape>
                                <o:OLEObject Type="Embed" ProgID="Excel.Sheet.12" ShapeID="_x0000_i1061" DrawAspect="Content" ObjectID="_1390510507" r:id="rId96"/>
                              </w:objec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_x0000_s1041" type="#_x0000_t202" style="position:absolute;margin-left:-22.7pt;margin-top:-36.3pt;width:520.2pt;height:151.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" filled="f" stroked="f">
                <v:textbox>
                  <w:txbxContent>
                    <w:p w:rsidR="001D6E32" w:rsidRDefault="001D6E32" w:rsidP="00EA55A7">
                      <w:pPr>
                        <w:pStyle w:val="Caption"/>
                      </w:pPr>
                      <w:bookmarkStart w:id="137" w:name="_Ref316667888"/>
                      <w:bookmarkStart w:id="138" w:name="_Ref316667884"/>
                      <w:r>
                        <w:t xml:space="preserve">Table </w:t>
                      </w:r>
                      <w:fldSimple w:instr=" SEQ Table \* ARABIC ">
                        <w:r>
                          <w:rPr>
                            <w:noProof/>
                          </w:rPr>
                          <w:t>12</w:t>
                        </w:r>
                      </w:fldSimple>
                      <w:bookmarkEnd w:id="137"/>
                      <w:r>
                        <w:t>-Results of Optimal Combining of Machines</w:t>
                      </w:r>
                      <w:bookmarkEnd w:id="138"/>
                    </w:p>
                    <w:bookmarkStart w:id="139" w:name="_MON_1390409366"/>
                    <w:bookmarkStart w:id="140" w:name="_MON_1390409407"/>
                    <w:bookmarkStart w:id="141" w:name="_MON_1390409486"/>
                    <w:bookmarkStart w:id="142" w:name="_MON_1390409556"/>
                    <w:bookmarkStart w:id="143" w:name="_MON_1390409575"/>
                    <w:bookmarkStart w:id="144" w:name="_MON_1390409611"/>
                    <w:bookmarkStart w:id="145" w:name="_MON_1390409635"/>
                    <w:bookmarkStart w:id="146" w:name="_MON_1390409645"/>
                    <w:bookmarkStart w:id="147" w:name="_MON_1390410645"/>
                    <w:bookmarkStart w:id="148" w:name="_MON_1390408362"/>
                    <w:bookmarkStart w:id="149" w:name="_MON_1390409345"/>
                    <w:bookmarkEnd w:id="139"/>
                    <w:bookmarkEnd w:id="140"/>
                    <w:bookmarkEnd w:id="141"/>
                    <w:bookmarkEnd w:id="142"/>
                    <w:bookmarkEnd w:id="143"/>
                    <w:bookmarkEnd w:id="144"/>
                    <w:bookmarkEnd w:id="145"/>
                    <w:bookmarkEnd w:id="146"/>
                    <w:bookmarkEnd w:id="147"/>
                    <w:bookmarkEnd w:id="148"/>
                    <w:bookmarkEnd w:id="149"/>
                    <w:bookmarkStart w:id="150" w:name="_MON_1390409351"/>
                    <w:bookmarkEnd w:id="150"/>
                    <w:p w:rsidR="001D6E32" w:rsidRDefault="001D6E32" w:rsidP="00EA55A7">
                      <w:r>
                        <w:object w:dxaOrig="10299" w:dyaOrig="2056">
                          <v:shape id="_x0000_i1061" type="#_x0000_t75" style="width:504.65pt;height:100.55pt" o:ole="" o:bordertopcolor="this" o:borderleftcolor="this" o:borderbottomcolor="this" o:borderrightcolor="this">
                            <v:imagedata r:id="rId95" o:title=""/>
                            <w10:bordertop type="single" width="12"/>
                            <w10:borderleft type="single" width="12"/>
                            <w10:borderbottom type="single" width="12"/>
                            <w10:borderright type="single" width="12"/>
                          </v:shape>
                          <o:OLEObject Type="Embed" ProgID="Excel.Sheet.12" ShapeID="_x0000_i1061" DrawAspect="Content" ObjectID="_1390510507" r:id="rId97"/>
                        </w:object>
                      </w:r>
                    </w:p>
                  </w:txbxContent>
                </v:textbox>
              </v:shape>
            </w:pict>
          </mc:Fallback>
        </mc:AlternateContent>
      </w:r>
    </w:p>
    <w:p w:rsidR="004A66A1" w:rsidRDefault="004A66A1" w:rsidP="004A66A1"/>
    <w:p w:rsidR="004A66A1" w:rsidRPr="00802202" w:rsidRDefault="004A66A1" w:rsidP="004A66A1"/>
    <w:p w:rsidR="00CA4F87" w:rsidRPr="00CA4F87" w:rsidRDefault="00CA4F87" w:rsidP="00A048CB"/>
    <w:p w:rsidR="006A0574" w:rsidRDefault="00B019C7" w:rsidP="00E16244">
      <w:pPr>
        <w:pStyle w:val="Heading1"/>
      </w:pPr>
      <w:r>
        <w:rPr>
          <w:noProof/>
        </w:rPr>
        <mc:AlternateContent>
          <mc:Choice Requires="wps">
            <w:drawing>
              <wp:anchor distT="91440" distB="0" distL="114300" distR="114300" simplePos="0" relativeHeight="251659264" behindDoc="0" locked="0" layoutInCell="1" allowOverlap="1" wp14:anchorId="7889E759" wp14:editId="5D7D3731">
                <wp:simplePos x="0" y="0"/>
                <wp:positionH relativeFrom="margin">
                  <wp:posOffset>-2540</wp:posOffset>
                </wp:positionH>
                <wp:positionV relativeFrom="margin">
                  <wp:posOffset>1560195</wp:posOffset>
                </wp:positionV>
                <wp:extent cx="6099810" cy="3953510"/>
                <wp:effectExtent l="0" t="0" r="15240" b="8890"/>
                <wp:wrapTopAndBottom/>
                <wp:docPr id="8" name="Text Box 8"/>
                <wp:cNvGraphicFramePr/>
                <a:graphic xmlns:a="http://schemas.openxmlformats.org/drawingml/2006/main">
                  <a:graphicData uri="http://schemas.microsoft.com/office/word/2010/wordprocessingShape">
                    <wps:wsp>
                      <wps:cNvSpPr txBox="1"/>
                      <wps:spPr>
                        <a:xfrm>
                          <a:off x="0" y="0"/>
                          <a:ext cx="6099810" cy="395351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1D6E32" w:rsidRDefault="001D6E32" w:rsidP="002763A2">
                            <w:pPr>
                              <w:pStyle w:val="Caption"/>
                              <w:spacing w:before="60" w:after="0"/>
                            </w:pPr>
                            <w:r>
                              <w:rPr>
                                <w:noProof/>
                              </w:rPr>
                              <w:drawing>
                                <wp:inline distT="0" distB="0" distL="0" distR="0" wp14:anchorId="2BF6F4F8" wp14:editId="3C20A084">
                                  <wp:extent cx="4176584" cy="3552875"/>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_predict.jpg"/>
                                          <pic:cNvPicPr/>
                                        </pic:nvPicPr>
                                        <pic:blipFill rotWithShape="1">
                                          <a:blip r:embed="rId98">
                                            <a:extLst>
                                              <a:ext uri="{28A0092B-C50C-407E-A947-70E740481C1C}">
                                                <a14:useLocalDpi xmlns:a14="http://schemas.microsoft.com/office/drawing/2010/main" val="0"/>
                                              </a:ext>
                                            </a:extLst>
                                          </a:blip>
                                          <a:srcRect l="4465" t="1429" r="7856"/>
                                          <a:stretch/>
                                        </pic:blipFill>
                                        <pic:spPr bwMode="auto">
                                          <a:xfrm>
                                            <a:off x="0" y="0"/>
                                            <a:ext cx="4176870" cy="3553119"/>
                                          </a:xfrm>
                                          <a:prstGeom prst="rect">
                                            <a:avLst/>
                                          </a:prstGeom>
                                          <a:ln>
                                            <a:noFill/>
                                          </a:ln>
                                          <a:extLst>
                                            <a:ext uri="{53640926-AAD7-44D8-BBD7-CCE9431645EC}">
                                              <a14:shadowObscured xmlns:a14="http://schemas.microsoft.com/office/drawing/2010/main"/>
                                            </a:ext>
                                          </a:extLst>
                                        </pic:spPr>
                                      </pic:pic>
                                    </a:graphicData>
                                  </a:graphic>
                                </wp:inline>
                              </w:drawing>
                            </w:r>
                          </w:p>
                          <w:p w:rsidR="001D6E32" w:rsidRDefault="001D6E32" w:rsidP="002763A2">
                            <w:pPr>
                              <w:pStyle w:val="Caption"/>
                            </w:pPr>
                            <w:bookmarkStart w:id="151" w:name="_Ref316672559"/>
                            <w:r>
                              <w:t xml:space="preserve">Figure </w:t>
                            </w:r>
                            <w:fldSimple w:instr=" SEQ Figure \* ARABIC ">
                              <w:r>
                                <w:rPr>
                                  <w:noProof/>
                                </w:rPr>
                                <w:t>5</w:t>
                              </w:r>
                            </w:fldSimple>
                            <w:bookmarkEnd w:id="151"/>
                            <w:r>
                              <w:t>-</w:t>
                            </w:r>
                            <w:r w:rsidRPr="005A4C49">
                              <w:t>Error Rate prediction of the Final Super Machine</w:t>
                            </w:r>
                          </w:p>
                          <w:p w:rsidR="001D6E32" w:rsidRDefault="001D6E32" w:rsidP="002763A2">
                            <w:pPr>
                              <w:pStyle w:val="Caption"/>
                              <w:spacing w:before="60" w:after="0"/>
                            </w:pPr>
                          </w:p>
                          <w:p w:rsidR="001D6E32" w:rsidRDefault="001D6E32" w:rsidP="002763A2">
                            <w:pPr>
                              <w:pStyle w:val="Caption"/>
                            </w:pPr>
                          </w:p>
                          <w:p w:rsidR="001D6E32" w:rsidRDefault="001D6E32" w:rsidP="002763A2">
                            <w:pPr>
                              <w:pStyle w:val="Caption"/>
                              <w:spacing w:before="60" w:after="0"/>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42" type="#_x0000_t202" style="position:absolute;left:0;text-align:left;margin-left:-.2pt;margin-top:122.85pt;width:480.3pt;height:311.3pt;z-index:251659264;visibility:visible;mso-wrap-style:square;mso-width-percent:0;mso-height-percent:0;mso-wrap-distance-left:9pt;mso-wrap-distance-top:7.2pt;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" filled="f" stroked="f">
                <v:textbox inset="0,0,0,0">
                  <w:txbxContent>
                    <w:p w:rsidR="001D6E32" w:rsidRDefault="001D6E32" w:rsidP="002763A2">
                      <w:pPr>
                        <w:pStyle w:val="Caption"/>
                        <w:spacing w:before="60" w:after="0"/>
                      </w:pPr>
                      <w:r>
                        <w:rPr>
                          <w:noProof/>
                        </w:rPr>
                        <w:drawing>
                          <wp:inline distT="0" distB="0" distL="0" distR="0" wp14:anchorId="2BF6F4F8" wp14:editId="3C20A084">
                            <wp:extent cx="4176584" cy="3552875"/>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_predict.jpg"/>
                                    <pic:cNvPicPr/>
                                  </pic:nvPicPr>
                                  <pic:blipFill rotWithShape="1">
                                    <a:blip r:embed="rId98">
                                      <a:extLst>
                                        <a:ext uri="{28A0092B-C50C-407E-A947-70E740481C1C}">
                                          <a14:useLocalDpi xmlns:a14="http://schemas.microsoft.com/office/drawing/2010/main" val="0"/>
                                        </a:ext>
                                      </a:extLst>
                                    </a:blip>
                                    <a:srcRect l="4465" t="1429" r="7856"/>
                                    <a:stretch/>
                                  </pic:blipFill>
                                  <pic:spPr bwMode="auto">
                                    <a:xfrm>
                                      <a:off x="0" y="0"/>
                                      <a:ext cx="4176870" cy="3553119"/>
                                    </a:xfrm>
                                    <a:prstGeom prst="rect">
                                      <a:avLst/>
                                    </a:prstGeom>
                                    <a:ln>
                                      <a:noFill/>
                                    </a:ln>
                                    <a:extLst>
                                      <a:ext uri="{53640926-AAD7-44D8-BBD7-CCE9431645EC}">
                                        <a14:shadowObscured xmlns:a14="http://schemas.microsoft.com/office/drawing/2010/main"/>
                                      </a:ext>
                                    </a:extLst>
                                  </pic:spPr>
                                </pic:pic>
                              </a:graphicData>
                            </a:graphic>
                          </wp:inline>
                        </w:drawing>
                      </w:r>
                    </w:p>
                    <w:p w:rsidR="001D6E32" w:rsidRDefault="001D6E32" w:rsidP="002763A2">
                      <w:pPr>
                        <w:pStyle w:val="Caption"/>
                      </w:pPr>
                      <w:bookmarkStart w:id="152" w:name="_Ref316672559"/>
                      <w:r>
                        <w:t xml:space="preserve">Figure </w:t>
                      </w:r>
                      <w:fldSimple w:instr=" SEQ Figure \* ARABIC ">
                        <w:r>
                          <w:rPr>
                            <w:noProof/>
                          </w:rPr>
                          <w:t>5</w:t>
                        </w:r>
                      </w:fldSimple>
                      <w:bookmarkEnd w:id="152"/>
                      <w:r>
                        <w:t>-</w:t>
                      </w:r>
                      <w:r w:rsidRPr="005A4C49">
                        <w:t>Error Rate prediction of the Final Super Machine</w:t>
                      </w:r>
                    </w:p>
                    <w:p w:rsidR="001D6E32" w:rsidRDefault="001D6E32" w:rsidP="002763A2">
                      <w:pPr>
                        <w:pStyle w:val="Caption"/>
                        <w:spacing w:before="60" w:after="0"/>
                      </w:pPr>
                    </w:p>
                    <w:p w:rsidR="001D6E32" w:rsidRDefault="001D6E32" w:rsidP="002763A2">
                      <w:pPr>
                        <w:pStyle w:val="Caption"/>
                      </w:pPr>
                    </w:p>
                    <w:p w:rsidR="001D6E32" w:rsidRDefault="001D6E32" w:rsidP="002763A2">
                      <w:pPr>
                        <w:pStyle w:val="Caption"/>
                        <w:spacing w:before="60" w:after="0"/>
                      </w:pPr>
                    </w:p>
                  </w:txbxContent>
                </v:textbox>
                <w10:wrap type="topAndBottom" anchorx="margin" anchory="margin"/>
              </v:shape>
            </w:pict>
          </mc:Fallback>
        </mc:AlternateContent>
      </w:r>
      <w:r w:rsidR="00E16244">
        <w:t>Discussion and Future Direction</w:t>
      </w:r>
    </w:p>
    <w:p w:rsidR="002763A2" w:rsidRPr="00E16244" w:rsidRDefault="00E16244" w:rsidP="00020F6F">
      <w:r>
        <w:t>In this project we have tried several ideas to predict the error rate of a given word using all of its available features. Some of these features can be obtained from the word (i.e. number of syllables or phonetic distance based approach) and some needs some kind of processing (i.e. count or acoustic based approach.). It has been shown that we can obtain useful perdition</w:t>
      </w:r>
      <w:r w:rsidR="00DA0FD4">
        <w:t xml:space="preserve"> using current approaches. However, there are several other things that we can do to improve the final results. The first thing is to find new useful features. Intuitively features with some correlation with the error rate can be useful. One of the features that can be tried is the confusability score of a word. This score can be defined </w:t>
      </w:r>
      <w:r w:rsidR="00A048CB">
        <w:t xml:space="preserve">using, for example, </w:t>
      </w:r>
      <w:r w:rsidR="00DA0FD4">
        <w:t xml:space="preserve">a phonetic distance measure as the </w:t>
      </w:r>
      <w:r w:rsidR="00252612">
        <w:t xml:space="preserve">sum of the </w:t>
      </w:r>
      <w:r w:rsidR="00DA0FD4">
        <w:t>distance</w:t>
      </w:r>
      <w:r w:rsidR="00252612">
        <w:t>s</w:t>
      </w:r>
      <w:r w:rsidR="00DA0FD4">
        <w:t xml:space="preserve"> of a word   from all other words in the database (or more generally </w:t>
      </w:r>
      <w:r w:rsidR="00A048CB">
        <w:t xml:space="preserve">in the </w:t>
      </w:r>
      <w:r w:rsidR="00DA0FD4">
        <w:t>dictionary)</w:t>
      </w:r>
      <w:r w:rsidR="00252612">
        <w:t>. Intuitively, a word with a smaller confusability score is expected to perform better.</w:t>
      </w:r>
      <w:r w:rsidR="00020F6F">
        <w:t xml:space="preserve"> We can also define a confusability score based on acoustic distance.  </w:t>
      </w:r>
      <w:r w:rsidR="00252612">
        <w:t xml:space="preserve"> Another path is to use a boot strap like training. In this approach each machine is trained using a randomly </w:t>
      </w:r>
      <w:r w:rsidR="00252612">
        <w:lastRenderedPageBreak/>
        <w:t>sampled (with replacement) set from the data and for feature based machines we can also have a random number of features (selected randomly) for each machine. Because of successful results of this approach</w:t>
      </w:r>
      <w:r w:rsidR="00020F6F">
        <w:t xml:space="preserve"> in other applications,</w:t>
      </w:r>
      <w:r w:rsidR="00252612">
        <w:t xml:space="preserve"> we can expect some improvement of the final results.       </w:t>
      </w:r>
      <w:r w:rsidR="00DA0FD4">
        <w:t xml:space="preserve"> </w:t>
      </w:r>
      <w:r w:rsidR="00020F6F">
        <w:t xml:space="preserve">   </w:t>
      </w:r>
    </w:p>
    <w:sdt>
      <w:sdtPr>
        <w:rPr>
          <w:rFonts w:eastAsiaTheme="minorHAnsi" w:cstheme="minorBidi"/>
          <w:b w:val="0"/>
          <w:bCs w:val="0"/>
          <w:sz w:val="22"/>
          <w:szCs w:val="22"/>
        </w:rPr>
        <w:id w:val="-684823748"/>
        <w:docPartObj>
          <w:docPartGallery w:val="Bibliographies"/>
          <w:docPartUnique/>
        </w:docPartObj>
      </w:sdtPr>
      <w:sdtContent>
        <w:p w:rsidR="00733598" w:rsidRDefault="00733598" w:rsidP="00733598">
          <w:pPr>
            <w:pStyle w:val="Heading1"/>
          </w:pPr>
          <w:r>
            <w:t xml:space="preserve"> Reference</w:t>
          </w:r>
        </w:p>
        <w:sdt>
          <w:sdtPr>
            <w:id w:val="111145805"/>
            <w:bibliography/>
          </w:sdtPr>
          <w:sdtContent>
            <w:p w:rsidR="00A42652" w:rsidRDefault="00733598" w:rsidP="00A42652">
              <w:pPr>
                <w:pStyle w:val="Bibliography"/>
                <w:rPr>
                  <w:noProof/>
                  <w:vanish/>
                </w:rPr>
              </w:pPr>
              <w:r>
                <w:fldChar w:fldCharType="begin"/>
              </w:r>
              <w:r>
                <w:instrText xml:space="preserve"> BIBLIOGRAPHY </w:instrText>
              </w:r>
              <w:r>
                <w:fldChar w:fldCharType="separate"/>
              </w:r>
              <w:r w:rsidR="00A42652">
                <w:rPr>
                  <w:noProof/>
                  <w:vanish/>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42"/>
                <w:gridCol w:w="9008"/>
              </w:tblGrid>
              <w:tr w:rsidR="00A42652" w:rsidTr="00A42652">
                <w:trPr>
                  <w:tblCellSpacing w:w="15" w:type="dxa"/>
                </w:trPr>
                <w:tc>
                  <w:tcPr>
                    <w:tcW w:w="0" w:type="auto"/>
                    <w:hideMark/>
                  </w:tcPr>
                  <w:p w:rsidR="00A42652" w:rsidRDefault="00A42652">
                    <w:pPr>
                      <w:pStyle w:val="Bibliography"/>
                      <w:jc w:val="right"/>
                      <w:rPr>
                        <w:rFonts w:eastAsiaTheme="minorEastAsia"/>
                        <w:noProof/>
                      </w:rPr>
                    </w:pPr>
                    <w:bookmarkStart w:id="153" w:name="ami2"/>
                    <w:r>
                      <w:rPr>
                        <w:noProof/>
                      </w:rPr>
                      <w:t>[1]</w:t>
                    </w:r>
                    <w:bookmarkEnd w:id="153"/>
                  </w:p>
                </w:tc>
                <w:tc>
                  <w:tcPr>
                    <w:tcW w:w="0" w:type="auto"/>
                    <w:hideMark/>
                  </w:tcPr>
                  <w:p w:rsidR="00A42652" w:rsidRDefault="00A42652">
                    <w:pPr>
                      <w:pStyle w:val="Bibliography"/>
                      <w:rPr>
                        <w:rFonts w:eastAsiaTheme="minorEastAsia"/>
                        <w:noProof/>
                      </w:rPr>
                    </w:pPr>
                    <w:r>
                      <w:rPr>
                        <w:noProof/>
                      </w:rPr>
                      <w:t xml:space="preserve">A. Harati and J. Picone, "Assessing Search Term Strength in Spoken Term Detection," in </w:t>
                    </w:r>
                    <w:r>
                      <w:rPr>
                        <w:i/>
                        <w:iCs/>
                        <w:noProof/>
                      </w:rPr>
                      <w:t>submitted to the IEEE Statistical Signal Processing Workshop(SSP'12)</w:t>
                    </w:r>
                    <w:r>
                      <w:rPr>
                        <w:noProof/>
                      </w:rPr>
                      <w:t>, Michigan, USA, August 2012.</w:t>
                    </w:r>
                  </w:p>
                </w:tc>
              </w:tr>
              <w:tr w:rsidR="00A42652" w:rsidTr="00A42652">
                <w:trPr>
                  <w:tblCellSpacing w:w="15" w:type="dxa"/>
                </w:trPr>
                <w:tc>
                  <w:tcPr>
                    <w:tcW w:w="0" w:type="auto"/>
                    <w:hideMark/>
                  </w:tcPr>
                  <w:p w:rsidR="00A42652" w:rsidRDefault="00A42652">
                    <w:pPr>
                      <w:pStyle w:val="Bibliography"/>
                      <w:jc w:val="right"/>
                      <w:rPr>
                        <w:rFonts w:eastAsiaTheme="minorEastAsia"/>
                        <w:noProof/>
                      </w:rPr>
                    </w:pPr>
                    <w:bookmarkStart w:id="154" w:name="bbn"/>
                    <w:r>
                      <w:rPr>
                        <w:noProof/>
                      </w:rPr>
                      <w:t>[2]</w:t>
                    </w:r>
                    <w:bookmarkEnd w:id="154"/>
                  </w:p>
                </w:tc>
                <w:tc>
                  <w:tcPr>
                    <w:tcW w:w="0" w:type="auto"/>
                    <w:hideMark/>
                  </w:tcPr>
                  <w:p w:rsidR="00A42652" w:rsidRDefault="00A42652">
                    <w:pPr>
                      <w:pStyle w:val="Bibliography"/>
                      <w:rPr>
                        <w:rFonts w:eastAsiaTheme="minorEastAsia"/>
                        <w:noProof/>
                      </w:rPr>
                    </w:pPr>
                    <w:r>
                      <w:rPr>
                        <w:noProof/>
                      </w:rPr>
                      <w:t>http://www.bbn.com/.</w:t>
                    </w:r>
                  </w:p>
                </w:tc>
              </w:tr>
              <w:tr w:rsidR="00A42652" w:rsidTr="00A42652">
                <w:trPr>
                  <w:tblCellSpacing w:w="15" w:type="dxa"/>
                </w:trPr>
                <w:tc>
                  <w:tcPr>
                    <w:tcW w:w="0" w:type="auto"/>
                    <w:hideMark/>
                  </w:tcPr>
                  <w:p w:rsidR="00A42652" w:rsidRDefault="00A42652">
                    <w:pPr>
                      <w:pStyle w:val="Bibliography"/>
                      <w:jc w:val="right"/>
                      <w:rPr>
                        <w:rFonts w:eastAsiaTheme="minorEastAsia"/>
                        <w:noProof/>
                      </w:rPr>
                    </w:pPr>
                    <w:bookmarkStart w:id="155" w:name="std1"/>
                    <w:r>
                      <w:rPr>
                        <w:noProof/>
                      </w:rPr>
                      <w:t>[3]</w:t>
                    </w:r>
                    <w:bookmarkEnd w:id="155"/>
                  </w:p>
                </w:tc>
                <w:tc>
                  <w:tcPr>
                    <w:tcW w:w="0" w:type="auto"/>
                    <w:hideMark/>
                  </w:tcPr>
                  <w:p w:rsidR="00A42652" w:rsidRDefault="00A42652">
                    <w:pPr>
                      <w:pStyle w:val="Bibliography"/>
                      <w:rPr>
                        <w:rFonts w:eastAsiaTheme="minorEastAsia"/>
                        <w:noProof/>
                      </w:rPr>
                    </w:pPr>
                    <w:r>
                      <w:rPr>
                        <w:noProof/>
                      </w:rPr>
                      <w:t xml:space="preserve">J. G. Fiscus et al, "Results of the 2006 spoken term detection evaluation," in </w:t>
                    </w:r>
                    <w:r>
                      <w:rPr>
                        <w:i/>
                        <w:iCs/>
                        <w:noProof/>
                      </w:rPr>
                      <w:t>Procedinigs of Workshop Searching Spont. Conv. Speech</w:t>
                    </w:r>
                    <w:r>
                      <w:rPr>
                        <w:noProof/>
                      </w:rPr>
                      <w:t>, Amsterdam, NL, July 2007, pp. 45-50.</w:t>
                    </w:r>
                  </w:p>
                </w:tc>
              </w:tr>
              <w:tr w:rsidR="00A42652" w:rsidTr="00A42652">
                <w:trPr>
                  <w:tblCellSpacing w:w="15" w:type="dxa"/>
                </w:trPr>
                <w:tc>
                  <w:tcPr>
                    <w:tcW w:w="0" w:type="auto"/>
                    <w:hideMark/>
                  </w:tcPr>
                  <w:p w:rsidR="00A42652" w:rsidRDefault="00A42652">
                    <w:pPr>
                      <w:pStyle w:val="Bibliography"/>
                      <w:jc w:val="right"/>
                      <w:rPr>
                        <w:rFonts w:eastAsiaTheme="minorEastAsia"/>
                        <w:noProof/>
                      </w:rPr>
                    </w:pPr>
                    <w:bookmarkStart w:id="156" w:name="mil"/>
                    <w:r>
                      <w:rPr>
                        <w:noProof/>
                      </w:rPr>
                      <w:t>[4]</w:t>
                    </w:r>
                    <w:bookmarkEnd w:id="156"/>
                  </w:p>
                </w:tc>
                <w:tc>
                  <w:tcPr>
                    <w:tcW w:w="0" w:type="auto"/>
                    <w:hideMark/>
                  </w:tcPr>
                  <w:p w:rsidR="00A42652" w:rsidRDefault="00A42652">
                    <w:pPr>
                      <w:pStyle w:val="Bibliography"/>
                      <w:rPr>
                        <w:rFonts w:eastAsiaTheme="minorEastAsia"/>
                        <w:noProof/>
                      </w:rPr>
                    </w:pPr>
                    <w:r>
                      <w:rPr>
                        <w:noProof/>
                      </w:rPr>
                      <w:t xml:space="preserve">D. Miller et al., "Rapid and Accurate Spoken Term Detection," in </w:t>
                    </w:r>
                    <w:r>
                      <w:rPr>
                        <w:i/>
                        <w:iCs/>
                        <w:noProof/>
                      </w:rPr>
                      <w:t>Proceedings of INTERSPEECH</w:t>
                    </w:r>
                    <w:r>
                      <w:rPr>
                        <w:noProof/>
                      </w:rPr>
                      <w:t>, Antwerp, Belgium, September 2007, pp. 314-317.</w:t>
                    </w:r>
                  </w:p>
                </w:tc>
              </w:tr>
              <w:tr w:rsidR="00A42652" w:rsidTr="00A42652">
                <w:trPr>
                  <w:tblCellSpacing w:w="15" w:type="dxa"/>
                </w:trPr>
                <w:tc>
                  <w:tcPr>
                    <w:tcW w:w="0" w:type="auto"/>
                    <w:hideMark/>
                  </w:tcPr>
                  <w:p w:rsidR="00A42652" w:rsidRDefault="00A42652">
                    <w:pPr>
                      <w:pStyle w:val="Bibliography"/>
                      <w:jc w:val="right"/>
                      <w:rPr>
                        <w:rFonts w:eastAsiaTheme="minorEastAsia"/>
                        <w:noProof/>
                      </w:rPr>
                    </w:pPr>
                    <w:bookmarkStart w:id="157" w:name="nex"/>
                    <w:r>
                      <w:rPr>
                        <w:noProof/>
                      </w:rPr>
                      <w:t>[5]</w:t>
                    </w:r>
                    <w:bookmarkEnd w:id="157"/>
                  </w:p>
                </w:tc>
                <w:tc>
                  <w:tcPr>
                    <w:tcW w:w="0" w:type="auto"/>
                    <w:hideMark/>
                  </w:tcPr>
                  <w:p w:rsidR="00A42652" w:rsidRDefault="00A42652">
                    <w:pPr>
                      <w:pStyle w:val="Bibliography"/>
                      <w:rPr>
                        <w:rFonts w:eastAsiaTheme="minorEastAsia"/>
                        <w:noProof/>
                      </w:rPr>
                    </w:pPr>
                    <w:r>
                      <w:rPr>
                        <w:noProof/>
                      </w:rPr>
                      <w:t>nexidia. http://www.nexidia.com/technology/phonetic_search_technology.</w:t>
                    </w:r>
                  </w:p>
                </w:tc>
              </w:tr>
              <w:tr w:rsidR="00A42652" w:rsidTr="00A42652">
                <w:trPr>
                  <w:tblCellSpacing w:w="15" w:type="dxa"/>
                </w:trPr>
                <w:tc>
                  <w:tcPr>
                    <w:tcW w:w="0" w:type="auto"/>
                    <w:hideMark/>
                  </w:tcPr>
                  <w:p w:rsidR="00A42652" w:rsidRDefault="00A42652">
                    <w:pPr>
                      <w:pStyle w:val="Bibliography"/>
                      <w:jc w:val="right"/>
                      <w:rPr>
                        <w:rFonts w:eastAsiaTheme="minorEastAsia"/>
                        <w:noProof/>
                      </w:rPr>
                    </w:pPr>
                    <w:bookmarkStart w:id="158" w:name="scl"/>
                    <w:r>
                      <w:rPr>
                        <w:noProof/>
                      </w:rPr>
                      <w:t>[6]</w:t>
                    </w:r>
                    <w:bookmarkEnd w:id="158"/>
                  </w:p>
                </w:tc>
                <w:tc>
                  <w:tcPr>
                    <w:tcW w:w="0" w:type="auto"/>
                    <w:hideMark/>
                  </w:tcPr>
                  <w:p w:rsidR="00A42652" w:rsidRDefault="00A42652">
                    <w:pPr>
                      <w:pStyle w:val="Bibliography"/>
                      <w:rPr>
                        <w:rFonts w:eastAsiaTheme="minorEastAsia"/>
                        <w:noProof/>
                      </w:rPr>
                    </w:pPr>
                    <w:r>
                      <w:rPr>
                        <w:noProof/>
                      </w:rPr>
                      <w:t>NIST. http://www.itl.nist.gov/iad/mig/tests/rt/2002/software.htm.</w:t>
                    </w:r>
                  </w:p>
                </w:tc>
              </w:tr>
              <w:tr w:rsidR="00A42652" w:rsidTr="00A42652">
                <w:trPr>
                  <w:tblCellSpacing w:w="15" w:type="dxa"/>
                </w:trPr>
                <w:tc>
                  <w:tcPr>
                    <w:tcW w:w="0" w:type="auto"/>
                    <w:hideMark/>
                  </w:tcPr>
                  <w:p w:rsidR="00A42652" w:rsidRDefault="00A42652">
                    <w:pPr>
                      <w:pStyle w:val="Bibliography"/>
                      <w:jc w:val="right"/>
                      <w:rPr>
                        <w:rFonts w:eastAsiaTheme="minorEastAsia"/>
                        <w:noProof/>
                      </w:rPr>
                    </w:pPr>
                    <w:bookmarkStart w:id="159" w:name="SWB"/>
                    <w:r>
                      <w:rPr>
                        <w:noProof/>
                      </w:rPr>
                      <w:t>[7]</w:t>
                    </w:r>
                    <w:bookmarkEnd w:id="159"/>
                  </w:p>
                </w:tc>
                <w:tc>
                  <w:tcPr>
                    <w:tcW w:w="0" w:type="auto"/>
                    <w:hideMark/>
                  </w:tcPr>
                  <w:p w:rsidR="00A42652" w:rsidRDefault="00A42652">
                    <w:pPr>
                      <w:pStyle w:val="Bibliography"/>
                      <w:rPr>
                        <w:rFonts w:eastAsiaTheme="minorEastAsia"/>
                        <w:noProof/>
                      </w:rPr>
                    </w:pPr>
                    <w:r>
                      <w:rPr>
                        <w:noProof/>
                      </w:rPr>
                      <w:t xml:space="preserve">E. C. Holliman, J. Mcdaniel J. J. Godfrey, "SWITCHBOARD: telephone speech corpus for research and development," in </w:t>
                    </w:r>
                    <w:r>
                      <w:rPr>
                        <w:i/>
                        <w:iCs/>
                        <w:noProof/>
                      </w:rPr>
                      <w:t xml:space="preserve">Proceding of IEEE International Conference on Acoustics, Speech, and Signal Processing (ICASSP) </w:t>
                    </w:r>
                    <w:r>
                      <w:rPr>
                        <w:noProof/>
                      </w:rPr>
                      <w:t>, San Francisco, California, USA, March 1992, pp. 517-520.</w:t>
                    </w:r>
                  </w:p>
                </w:tc>
              </w:tr>
              <w:tr w:rsidR="00A42652" w:rsidTr="00A42652">
                <w:trPr>
                  <w:tblCellSpacing w:w="15" w:type="dxa"/>
                </w:trPr>
                <w:tc>
                  <w:tcPr>
                    <w:tcW w:w="0" w:type="auto"/>
                    <w:hideMark/>
                  </w:tcPr>
                  <w:p w:rsidR="00A42652" w:rsidRDefault="00A42652">
                    <w:pPr>
                      <w:pStyle w:val="Bibliography"/>
                      <w:jc w:val="right"/>
                      <w:rPr>
                        <w:rFonts w:eastAsiaTheme="minorEastAsia"/>
                        <w:noProof/>
                      </w:rPr>
                    </w:pPr>
                    <w:bookmarkStart w:id="160" w:name="fix"/>
                    <w:r>
                      <w:rPr>
                        <w:noProof/>
                      </w:rPr>
                      <w:t>[8]</w:t>
                    </w:r>
                    <w:bookmarkEnd w:id="160"/>
                  </w:p>
                </w:tc>
                <w:tc>
                  <w:tcPr>
                    <w:tcW w:w="0" w:type="auto"/>
                    <w:hideMark/>
                  </w:tcPr>
                  <w:p w:rsidR="00A42652" w:rsidRDefault="00A42652">
                    <w:pPr>
                      <w:pStyle w:val="Bibliography"/>
                      <w:rPr>
                        <w:rFonts w:eastAsiaTheme="minorEastAsia"/>
                        <w:noProof/>
                      </w:rPr>
                    </w:pPr>
                    <w:r>
                      <w:rPr>
                        <w:noProof/>
                      </w:rPr>
                      <w:t xml:space="preserve">K. Pelckmans, J.A.K. Suykens, and H.V. Hamme P. Karsmakers, "Fixed-Size Kernel Logistic Regression for Phoneme Classification," in </w:t>
                    </w:r>
                    <w:r>
                      <w:rPr>
                        <w:i/>
                        <w:iCs/>
                        <w:noProof/>
                      </w:rPr>
                      <w:t>Proceedings of INTERSPEECH</w:t>
                    </w:r>
                    <w:r>
                      <w:rPr>
                        <w:noProof/>
                      </w:rPr>
                      <w:t>, Antwerp Belgium, 2007, pp. 78-81.</w:t>
                    </w:r>
                  </w:p>
                </w:tc>
              </w:tr>
              <w:tr w:rsidR="00A42652" w:rsidTr="00A42652">
                <w:trPr>
                  <w:tblCellSpacing w:w="15" w:type="dxa"/>
                </w:trPr>
                <w:tc>
                  <w:tcPr>
                    <w:tcW w:w="0" w:type="auto"/>
                    <w:hideMark/>
                  </w:tcPr>
                  <w:p w:rsidR="00A42652" w:rsidRDefault="00A42652">
                    <w:pPr>
                      <w:pStyle w:val="Bibliography"/>
                      <w:jc w:val="right"/>
                      <w:rPr>
                        <w:rFonts w:eastAsiaTheme="minorEastAsia"/>
                        <w:noProof/>
                      </w:rPr>
                    </w:pPr>
                    <w:bookmarkStart w:id="161" w:name="edi"/>
                    <w:r>
                      <w:rPr>
                        <w:noProof/>
                      </w:rPr>
                      <w:t>[9]</w:t>
                    </w:r>
                    <w:bookmarkEnd w:id="161"/>
                  </w:p>
                </w:tc>
                <w:tc>
                  <w:tcPr>
                    <w:tcW w:w="0" w:type="auto"/>
                    <w:hideMark/>
                  </w:tcPr>
                  <w:p w:rsidR="00A42652" w:rsidRDefault="00A42652">
                    <w:pPr>
                      <w:pStyle w:val="Bibliography"/>
                      <w:rPr>
                        <w:rFonts w:eastAsiaTheme="minorEastAsia"/>
                        <w:noProof/>
                      </w:rPr>
                    </w:pPr>
                    <w:r>
                      <w:rPr>
                        <w:noProof/>
                      </w:rPr>
                      <w:t xml:space="preserve">R. Wagner and M. Fischer, "The String-to-String correction problem," </w:t>
                    </w:r>
                    <w:r>
                      <w:rPr>
                        <w:i/>
                        <w:iCs/>
                        <w:noProof/>
                      </w:rPr>
                      <w:t>ACM</w:t>
                    </w:r>
                    <w:r>
                      <w:rPr>
                        <w:noProof/>
                      </w:rPr>
                      <w:t>, vol. 21, no. 1, pp. 168–173, January 1974.</w:t>
                    </w:r>
                  </w:p>
                </w:tc>
              </w:tr>
              <w:tr w:rsidR="00A42652" w:rsidTr="00A42652">
                <w:trPr>
                  <w:tblCellSpacing w:w="15" w:type="dxa"/>
                </w:trPr>
                <w:tc>
                  <w:tcPr>
                    <w:tcW w:w="0" w:type="auto"/>
                    <w:hideMark/>
                  </w:tcPr>
                  <w:p w:rsidR="00A42652" w:rsidRDefault="00A42652">
                    <w:pPr>
                      <w:pStyle w:val="Bibliography"/>
                      <w:jc w:val="right"/>
                      <w:rPr>
                        <w:rFonts w:eastAsiaTheme="minorEastAsia"/>
                        <w:noProof/>
                      </w:rPr>
                    </w:pPr>
                    <w:bookmarkStart w:id="162" w:name="let"/>
                    <w:r>
                      <w:rPr>
                        <w:noProof/>
                      </w:rPr>
                      <w:t>[10]</w:t>
                    </w:r>
                    <w:bookmarkEnd w:id="162"/>
                  </w:p>
                </w:tc>
                <w:tc>
                  <w:tcPr>
                    <w:tcW w:w="0" w:type="auto"/>
                    <w:hideMark/>
                  </w:tcPr>
                  <w:p w:rsidR="00A42652" w:rsidRDefault="00A42652">
                    <w:pPr>
                      <w:pStyle w:val="Bibliography"/>
                      <w:rPr>
                        <w:rFonts w:eastAsiaTheme="minorEastAsia"/>
                        <w:noProof/>
                      </w:rPr>
                    </w:pPr>
                    <w:r>
                      <w:rPr>
                        <w:noProof/>
                      </w:rPr>
                      <w:t>H.S. Elovitz et al., "Automatic Translation of English Text to Phonetics by Means of Letter-to-Sound Rules," Naval Research Laboratory, Washington, DC, NRL Report 7948, 1976.</w:t>
                    </w:r>
                  </w:p>
                </w:tc>
              </w:tr>
              <w:tr w:rsidR="00A42652" w:rsidTr="00A42652">
                <w:trPr>
                  <w:tblCellSpacing w:w="15" w:type="dxa"/>
                </w:trPr>
                <w:tc>
                  <w:tcPr>
                    <w:tcW w:w="0" w:type="auto"/>
                    <w:hideMark/>
                  </w:tcPr>
                  <w:p w:rsidR="00A42652" w:rsidRDefault="00A42652">
                    <w:pPr>
                      <w:pStyle w:val="Bibliography"/>
                      <w:jc w:val="right"/>
                      <w:rPr>
                        <w:rFonts w:eastAsiaTheme="minorEastAsia"/>
                        <w:noProof/>
                      </w:rPr>
                    </w:pPr>
                    <w:bookmarkStart w:id="163" w:name="syl"/>
                    <w:r>
                      <w:rPr>
                        <w:noProof/>
                      </w:rPr>
                      <w:t>[11]</w:t>
                    </w:r>
                    <w:bookmarkEnd w:id="163"/>
                  </w:p>
                </w:tc>
                <w:tc>
                  <w:tcPr>
                    <w:tcW w:w="0" w:type="auto"/>
                    <w:hideMark/>
                  </w:tcPr>
                  <w:p w:rsidR="00A42652" w:rsidRDefault="00A42652">
                    <w:pPr>
                      <w:pStyle w:val="Bibliography"/>
                      <w:rPr>
                        <w:rFonts w:eastAsiaTheme="minorEastAsia"/>
                        <w:noProof/>
                      </w:rPr>
                    </w:pPr>
                    <w:r>
                      <w:rPr>
                        <w:noProof/>
                      </w:rPr>
                      <w:t xml:space="preserve">W. M. Fisher. (1997, June) tsyl: NIST Syllabification Software. [Online]. </w:t>
                    </w:r>
                    <w:hyperlink r:id="rId99" w:history="1">
                      <w:r>
                        <w:rPr>
                          <w:rStyle w:val="Hyperlink"/>
                          <w:noProof/>
                        </w:rPr>
                        <w:t>http://www.nist.gov/speech/tools</w:t>
                      </w:r>
                    </w:hyperlink>
                  </w:p>
                </w:tc>
              </w:tr>
              <w:tr w:rsidR="00A42652" w:rsidTr="00A42652">
                <w:trPr>
                  <w:tblCellSpacing w:w="15" w:type="dxa"/>
                </w:trPr>
                <w:tc>
                  <w:tcPr>
                    <w:tcW w:w="0" w:type="auto"/>
                    <w:hideMark/>
                  </w:tcPr>
                  <w:p w:rsidR="00A42652" w:rsidRDefault="00A42652">
                    <w:pPr>
                      <w:pStyle w:val="Bibliography"/>
                      <w:jc w:val="right"/>
                      <w:rPr>
                        <w:rFonts w:eastAsiaTheme="minorEastAsia"/>
                        <w:noProof/>
                      </w:rPr>
                    </w:pPr>
                    <w:bookmarkStart w:id="164" w:name="seq"/>
                    <w:r>
                      <w:rPr>
                        <w:noProof/>
                      </w:rPr>
                      <w:t>[12]</w:t>
                    </w:r>
                    <w:bookmarkEnd w:id="164"/>
                  </w:p>
                </w:tc>
                <w:tc>
                  <w:tcPr>
                    <w:tcW w:w="0" w:type="auto"/>
                    <w:hideMark/>
                  </w:tcPr>
                  <w:p w:rsidR="00A42652" w:rsidRDefault="00A42652">
                    <w:pPr>
                      <w:pStyle w:val="Bibliography"/>
                      <w:rPr>
                        <w:rFonts w:eastAsiaTheme="minorEastAsia"/>
                        <w:noProof/>
                      </w:rPr>
                    </w:pPr>
                    <w:r>
                      <w:rPr>
                        <w:noProof/>
                      </w:rPr>
                      <w:t xml:space="preserve">Richard L. Bankert David W. Aha, "A comparative evaluation of sequential feature selection algorithms," in </w:t>
                    </w:r>
                    <w:r>
                      <w:rPr>
                        <w:i/>
                        <w:iCs/>
                        <w:noProof/>
                      </w:rPr>
                      <w:t>In Learning from Data: Artificial Intelligence and Statistics</w:t>
                    </w:r>
                    <w:r>
                      <w:rPr>
                        <w:noProof/>
                      </w:rPr>
                      <w:t>, Hans-Joachim Lenz Douglas H. Fisher, Ed., 1996, pp. 199-206.</w:t>
                    </w:r>
                  </w:p>
                </w:tc>
              </w:tr>
              <w:tr w:rsidR="00A42652" w:rsidTr="00A42652">
                <w:trPr>
                  <w:tblCellSpacing w:w="15" w:type="dxa"/>
                </w:trPr>
                <w:tc>
                  <w:tcPr>
                    <w:tcW w:w="0" w:type="auto"/>
                    <w:hideMark/>
                  </w:tcPr>
                  <w:p w:rsidR="00A42652" w:rsidRDefault="00A42652">
                    <w:pPr>
                      <w:pStyle w:val="Bibliography"/>
                      <w:jc w:val="right"/>
                      <w:rPr>
                        <w:rFonts w:eastAsiaTheme="minorEastAsia"/>
                        <w:noProof/>
                      </w:rPr>
                    </w:pPr>
                    <w:bookmarkStart w:id="165" w:name="Bre01"/>
                    <w:r>
                      <w:rPr>
                        <w:noProof/>
                      </w:rPr>
                      <w:t>[13]</w:t>
                    </w:r>
                    <w:bookmarkEnd w:id="165"/>
                  </w:p>
                </w:tc>
                <w:tc>
                  <w:tcPr>
                    <w:tcW w:w="0" w:type="auto"/>
                    <w:hideMark/>
                  </w:tcPr>
                  <w:p w:rsidR="00A42652" w:rsidRDefault="00A42652">
                    <w:pPr>
                      <w:pStyle w:val="Bibliography"/>
                      <w:rPr>
                        <w:rFonts w:eastAsiaTheme="minorEastAsia"/>
                        <w:noProof/>
                      </w:rPr>
                    </w:pPr>
                    <w:r>
                      <w:rPr>
                        <w:noProof/>
                      </w:rPr>
                      <w:t xml:space="preserve">Leo Breiman, "Random Forests," </w:t>
                    </w:r>
                    <w:r>
                      <w:rPr>
                        <w:i/>
                        <w:iCs/>
                        <w:noProof/>
                      </w:rPr>
                      <w:t>Machine Learning</w:t>
                    </w:r>
                    <w:r>
                      <w:rPr>
                        <w:noProof/>
                      </w:rPr>
                      <w:t>, vol. 45, no. 1, pp. 5-32, October 2001.</w:t>
                    </w:r>
                  </w:p>
                </w:tc>
              </w:tr>
              <w:tr w:rsidR="00A42652" w:rsidTr="00A42652">
                <w:trPr>
                  <w:tblCellSpacing w:w="15" w:type="dxa"/>
                </w:trPr>
                <w:tc>
                  <w:tcPr>
                    <w:tcW w:w="0" w:type="auto"/>
                    <w:hideMark/>
                  </w:tcPr>
                  <w:p w:rsidR="00A42652" w:rsidRDefault="00A42652">
                    <w:pPr>
                      <w:pStyle w:val="Bibliography"/>
                      <w:jc w:val="right"/>
                      <w:rPr>
                        <w:rFonts w:eastAsiaTheme="minorEastAsia"/>
                        <w:noProof/>
                      </w:rPr>
                    </w:pPr>
                    <w:bookmarkStart w:id="166" w:name="neu"/>
                    <w:r>
                      <w:rPr>
                        <w:noProof/>
                      </w:rPr>
                      <w:lastRenderedPageBreak/>
                      <w:t>[14]</w:t>
                    </w:r>
                    <w:bookmarkEnd w:id="166"/>
                  </w:p>
                </w:tc>
                <w:tc>
                  <w:tcPr>
                    <w:tcW w:w="0" w:type="auto"/>
                    <w:hideMark/>
                  </w:tcPr>
                  <w:p w:rsidR="00A42652" w:rsidRDefault="00A42652">
                    <w:pPr>
                      <w:pStyle w:val="Bibliography"/>
                      <w:rPr>
                        <w:rFonts w:eastAsiaTheme="minorEastAsia"/>
                        <w:noProof/>
                      </w:rPr>
                    </w:pPr>
                    <w:r>
                      <w:rPr>
                        <w:noProof/>
                      </w:rPr>
                      <w:t xml:space="preserve">Christopher M. Bishop, </w:t>
                    </w:r>
                    <w:r>
                      <w:rPr>
                        <w:i/>
                        <w:iCs/>
                        <w:noProof/>
                      </w:rPr>
                      <w:t>Neural Networks for Pattern Recognition</w:t>
                    </w:r>
                    <w:r>
                      <w:rPr>
                        <w:noProof/>
                      </w:rPr>
                      <w:t>.: Oxford University Press, January 1996.</w:t>
                    </w:r>
                  </w:p>
                </w:tc>
              </w:tr>
              <w:tr w:rsidR="00A42652" w:rsidTr="00A42652">
                <w:trPr>
                  <w:tblCellSpacing w:w="15" w:type="dxa"/>
                </w:trPr>
                <w:tc>
                  <w:tcPr>
                    <w:tcW w:w="0" w:type="auto"/>
                    <w:hideMark/>
                  </w:tcPr>
                  <w:p w:rsidR="00A42652" w:rsidRDefault="00A42652">
                    <w:pPr>
                      <w:pStyle w:val="Bibliography"/>
                      <w:jc w:val="right"/>
                      <w:rPr>
                        <w:rFonts w:eastAsiaTheme="minorEastAsia"/>
                        <w:noProof/>
                      </w:rPr>
                    </w:pPr>
                    <w:bookmarkStart w:id="167" w:name="pso"/>
                    <w:r>
                      <w:rPr>
                        <w:noProof/>
                      </w:rPr>
                      <w:t>[15]</w:t>
                    </w:r>
                    <w:bookmarkEnd w:id="167"/>
                  </w:p>
                </w:tc>
                <w:tc>
                  <w:tcPr>
                    <w:tcW w:w="0" w:type="auto"/>
                    <w:hideMark/>
                  </w:tcPr>
                  <w:p w:rsidR="00A42652" w:rsidRDefault="00A42652">
                    <w:pPr>
                      <w:pStyle w:val="Bibliography"/>
                      <w:rPr>
                        <w:rFonts w:eastAsiaTheme="minorEastAsia"/>
                        <w:noProof/>
                      </w:rPr>
                    </w:pPr>
                    <w:r>
                      <w:rPr>
                        <w:noProof/>
                      </w:rPr>
                      <w:t xml:space="preserve">J. Kennedy and R Eberhart, "Particle Swarm Optimization," in </w:t>
                    </w:r>
                    <w:r>
                      <w:rPr>
                        <w:i/>
                        <w:iCs/>
                        <w:noProof/>
                      </w:rPr>
                      <w:t>proceddings of IEEE International Conference on Neural Networks</w:t>
                    </w:r>
                    <w:r>
                      <w:rPr>
                        <w:noProof/>
                      </w:rPr>
                      <w:t>, Perth, WA , Australia, December 1995, pp. 1942–1948.</w:t>
                    </w:r>
                  </w:p>
                </w:tc>
              </w:tr>
              <w:tr w:rsidR="00A42652" w:rsidTr="00A42652">
                <w:trPr>
                  <w:tblCellSpacing w:w="15" w:type="dxa"/>
                </w:trPr>
                <w:tc>
                  <w:tcPr>
                    <w:tcW w:w="0" w:type="auto"/>
                    <w:hideMark/>
                  </w:tcPr>
                  <w:p w:rsidR="00A42652" w:rsidRDefault="00A42652">
                    <w:pPr>
                      <w:pStyle w:val="Bibliography"/>
                      <w:jc w:val="right"/>
                      <w:rPr>
                        <w:rFonts w:eastAsiaTheme="minorEastAsia"/>
                        <w:noProof/>
                      </w:rPr>
                    </w:pPr>
                    <w:bookmarkStart w:id="168" w:name="clp"/>
                    <w:r>
                      <w:rPr>
                        <w:noProof/>
                      </w:rPr>
                      <w:t>[16]</w:t>
                    </w:r>
                    <w:bookmarkEnd w:id="168"/>
                  </w:p>
                </w:tc>
                <w:tc>
                  <w:tcPr>
                    <w:tcW w:w="0" w:type="auto"/>
                    <w:hideMark/>
                  </w:tcPr>
                  <w:p w:rsidR="00A42652" w:rsidRDefault="00A42652">
                    <w:pPr>
                      <w:pStyle w:val="Bibliography"/>
                      <w:rPr>
                        <w:rFonts w:eastAsiaTheme="minorEastAsia"/>
                        <w:noProof/>
                      </w:rPr>
                    </w:pPr>
                    <w:r>
                      <w:rPr>
                        <w:noProof/>
                      </w:rPr>
                      <w:t xml:space="preserve">U. Paquet and A. P. Engelbrecht, "A new particle swarm optimiser for linearly constrained optimisation," in </w:t>
                    </w:r>
                    <w:r>
                      <w:rPr>
                        <w:i/>
                        <w:iCs/>
                        <w:noProof/>
                      </w:rPr>
                      <w:t>Proceedings of the IEEE Congress on Evolutionary Computation, CEC 2003</w:t>
                    </w:r>
                    <w:r>
                      <w:rPr>
                        <w:noProof/>
                      </w:rPr>
                      <w:t>, vol. 1, Canberra-Australia, December 2003, pp. 227-233.</w:t>
                    </w:r>
                  </w:p>
                </w:tc>
              </w:tr>
            </w:tbl>
            <w:p w:rsidR="00A42652" w:rsidRDefault="00A42652" w:rsidP="00A42652">
              <w:pPr>
                <w:pStyle w:val="Bibliography"/>
                <w:rPr>
                  <w:rFonts w:eastAsiaTheme="minorEastAsia"/>
                  <w:noProof/>
                  <w:vanish/>
                </w:rPr>
              </w:pPr>
              <w:r>
                <w:rPr>
                  <w:noProof/>
                  <w:vanish/>
                </w:rPr>
                <w:t>x</w:t>
              </w:r>
            </w:p>
            <w:p w:rsidR="00733598" w:rsidRDefault="00733598" w:rsidP="00A42652">
              <w:r>
                <w:rPr>
                  <w:b/>
                  <w:bCs/>
                  <w:noProof/>
                </w:rPr>
                <w:fldChar w:fldCharType="end"/>
              </w:r>
            </w:p>
          </w:sdtContent>
        </w:sdt>
      </w:sdtContent>
    </w:sdt>
    <w:p w:rsidR="00693714" w:rsidRPr="00E16244" w:rsidRDefault="00693714"/>
    <w:sectPr w:rsidR="00693714" w:rsidRPr="00E1624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302AB"/>
    <w:multiLevelType w:val="hybridMultilevel"/>
    <w:tmpl w:val="4E2AF1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7A67DA"/>
    <w:multiLevelType w:val="hybridMultilevel"/>
    <w:tmpl w:val="B56A58A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
    <w:nsid w:val="051941C3"/>
    <w:multiLevelType w:val="hybridMultilevel"/>
    <w:tmpl w:val="E8F6E424"/>
    <w:lvl w:ilvl="0" w:tplc="C87CDFD4">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866FB6"/>
    <w:multiLevelType w:val="hybridMultilevel"/>
    <w:tmpl w:val="DD941D8E"/>
    <w:lvl w:ilvl="0" w:tplc="73DC3EA8">
      <w:start w:val="1"/>
      <w:numFmt w:val="decimal"/>
      <w:pStyle w:val="list2"/>
      <w:lvlText w:val="%1.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1DB4213"/>
    <w:multiLevelType w:val="hybridMultilevel"/>
    <w:tmpl w:val="5AC80E92"/>
    <w:lvl w:ilvl="0" w:tplc="46F2084C">
      <w:start w:val="1"/>
      <w:numFmt w:val="decimal"/>
      <w:pStyle w:val="ListParagraph"/>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C848B3"/>
    <w:multiLevelType w:val="multilevel"/>
    <w:tmpl w:val="B044B59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3880D6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149373F3"/>
    <w:multiLevelType w:val="multilevel"/>
    <w:tmpl w:val="36385714"/>
    <w:lvl w:ilvl="0">
      <w:start w:val="1"/>
      <w:numFmt w:val="decimal"/>
      <w:pStyle w:val="Heading1"/>
      <w:lvlText w:val="%1."/>
      <w:lvlJc w:val="left"/>
      <w:pPr>
        <w:ind w:left="360" w:hanging="360"/>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nsid w:val="19963546"/>
    <w:multiLevelType w:val="hybridMultilevel"/>
    <w:tmpl w:val="2678179E"/>
    <w:lvl w:ilvl="0" w:tplc="B56EAD20">
      <w:start w:val="1"/>
      <w:numFmt w:val="decimal"/>
      <w:pStyle w:val="eq"/>
      <w:lvlText w:val="(%1)     "/>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E4B27D2"/>
    <w:multiLevelType w:val="hybridMultilevel"/>
    <w:tmpl w:val="C3FE8556"/>
    <w:lvl w:ilvl="0" w:tplc="3682AA1A">
      <w:start w:val="1"/>
      <w:numFmt w:val="decimal"/>
      <w:pStyle w:val="l2"/>
      <w:lvlText w:val="%1.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98A2AE5"/>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nsid w:val="5126748C"/>
    <w:multiLevelType w:val="hybridMultilevel"/>
    <w:tmpl w:val="B036B8AE"/>
    <w:lvl w:ilvl="0" w:tplc="8FCAB6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5FF636B"/>
    <w:multiLevelType w:val="hybridMultilevel"/>
    <w:tmpl w:val="7332CD0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nsid w:val="57AB7924"/>
    <w:multiLevelType w:val="hybridMultilevel"/>
    <w:tmpl w:val="68F620B4"/>
    <w:lvl w:ilvl="0" w:tplc="2812C94A">
      <w:start w:val="1"/>
      <w:numFmt w:val="decimal"/>
      <w:lvlText w:val="(%1)     "/>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621E58F0"/>
    <w:multiLevelType w:val="hybridMultilevel"/>
    <w:tmpl w:val="3680132A"/>
    <w:lvl w:ilvl="0" w:tplc="980C94F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9454C3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79F5F9C"/>
    <w:multiLevelType w:val="hybridMultilevel"/>
    <w:tmpl w:val="3402969A"/>
    <w:lvl w:ilvl="0" w:tplc="1CBEEE0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9E0511C"/>
    <w:multiLevelType w:val="hybridMultilevel"/>
    <w:tmpl w:val="4850A226"/>
    <w:lvl w:ilvl="0" w:tplc="0A6ADE24">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7"/>
  </w:num>
  <w:num w:numId="3">
    <w:abstractNumId w:val="4"/>
  </w:num>
  <w:num w:numId="4">
    <w:abstractNumId w:val="10"/>
  </w:num>
  <w:num w:numId="5">
    <w:abstractNumId w:val="11"/>
  </w:num>
  <w:num w:numId="6">
    <w:abstractNumId w:val="13"/>
  </w:num>
  <w:num w:numId="7">
    <w:abstractNumId w:val="1"/>
  </w:num>
  <w:num w:numId="8">
    <w:abstractNumId w:val="3"/>
  </w:num>
  <w:num w:numId="9">
    <w:abstractNumId w:val="7"/>
  </w:num>
  <w:num w:numId="10">
    <w:abstractNumId w:val="6"/>
  </w:num>
  <w:num w:numId="11">
    <w:abstractNumId w:val="18"/>
  </w:num>
  <w:num w:numId="12">
    <w:abstractNumId w:val="16"/>
  </w:num>
  <w:num w:numId="13">
    <w:abstractNumId w:val="9"/>
  </w:num>
  <w:num w:numId="14">
    <w:abstractNumId w:val="15"/>
  </w:num>
  <w:num w:numId="15">
    <w:abstractNumId w:val="2"/>
  </w:num>
  <w:num w:numId="16">
    <w:abstractNumId w:val="14"/>
  </w:num>
  <w:num w:numId="17">
    <w:abstractNumId w:val="19"/>
  </w:num>
  <w:num w:numId="18">
    <w:abstractNumId w:val="12"/>
  </w:num>
  <w:num w:numId="19">
    <w:abstractNumId w:val="12"/>
    <w:lvlOverride w:ilvl="0">
      <w:startOverride w:val="1"/>
    </w:lvlOverride>
  </w:num>
  <w:num w:numId="20">
    <w:abstractNumId w:val="0"/>
  </w:num>
  <w:num w:numId="21">
    <w:abstractNumId w:val="5"/>
  </w:num>
  <w:num w:numId="22">
    <w:abstractNumId w:val="5"/>
    <w:lvlOverride w:ilvl="0">
      <w:startOverride w:val="1"/>
    </w:lvlOverride>
  </w:num>
  <w:num w:numId="23">
    <w:abstractNumId w:val="5"/>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15E7"/>
    <w:rsid w:val="0001567A"/>
    <w:rsid w:val="00020F6F"/>
    <w:rsid w:val="00027BBE"/>
    <w:rsid w:val="00047413"/>
    <w:rsid w:val="0007497B"/>
    <w:rsid w:val="000836CB"/>
    <w:rsid w:val="000A2BEF"/>
    <w:rsid w:val="000B4EA5"/>
    <w:rsid w:val="000C2845"/>
    <w:rsid w:val="00101EB1"/>
    <w:rsid w:val="00121D07"/>
    <w:rsid w:val="001370F9"/>
    <w:rsid w:val="001429E9"/>
    <w:rsid w:val="0014302D"/>
    <w:rsid w:val="00163C56"/>
    <w:rsid w:val="001B3B6A"/>
    <w:rsid w:val="001C2CCC"/>
    <w:rsid w:val="001D6E32"/>
    <w:rsid w:val="001F35CA"/>
    <w:rsid w:val="00252612"/>
    <w:rsid w:val="002763A2"/>
    <w:rsid w:val="00276D60"/>
    <w:rsid w:val="00283AF3"/>
    <w:rsid w:val="00283D26"/>
    <w:rsid w:val="00285E98"/>
    <w:rsid w:val="00291FE7"/>
    <w:rsid w:val="00302855"/>
    <w:rsid w:val="003322F9"/>
    <w:rsid w:val="00346EA9"/>
    <w:rsid w:val="00350D6B"/>
    <w:rsid w:val="00361852"/>
    <w:rsid w:val="003A10CC"/>
    <w:rsid w:val="003A38D2"/>
    <w:rsid w:val="003B0E67"/>
    <w:rsid w:val="003B6167"/>
    <w:rsid w:val="003E1DA6"/>
    <w:rsid w:val="003F5BFD"/>
    <w:rsid w:val="00411A07"/>
    <w:rsid w:val="004200B6"/>
    <w:rsid w:val="004476A9"/>
    <w:rsid w:val="00487695"/>
    <w:rsid w:val="00487CFD"/>
    <w:rsid w:val="004A4BBF"/>
    <w:rsid w:val="004A66A1"/>
    <w:rsid w:val="004A6B20"/>
    <w:rsid w:val="004D23E4"/>
    <w:rsid w:val="004D70A0"/>
    <w:rsid w:val="004E08CC"/>
    <w:rsid w:val="005042D7"/>
    <w:rsid w:val="00540801"/>
    <w:rsid w:val="005524AF"/>
    <w:rsid w:val="005B7F5C"/>
    <w:rsid w:val="005D1D16"/>
    <w:rsid w:val="00624FA6"/>
    <w:rsid w:val="006315E7"/>
    <w:rsid w:val="00656C50"/>
    <w:rsid w:val="00682774"/>
    <w:rsid w:val="00683785"/>
    <w:rsid w:val="00691877"/>
    <w:rsid w:val="00693714"/>
    <w:rsid w:val="006A0574"/>
    <w:rsid w:val="006B2128"/>
    <w:rsid w:val="006B306C"/>
    <w:rsid w:val="006C0F4E"/>
    <w:rsid w:val="006C53BF"/>
    <w:rsid w:val="006E3215"/>
    <w:rsid w:val="006F4388"/>
    <w:rsid w:val="00713DE3"/>
    <w:rsid w:val="00716377"/>
    <w:rsid w:val="00733598"/>
    <w:rsid w:val="00736162"/>
    <w:rsid w:val="00743353"/>
    <w:rsid w:val="00755885"/>
    <w:rsid w:val="00757D3E"/>
    <w:rsid w:val="007763EF"/>
    <w:rsid w:val="0079486E"/>
    <w:rsid w:val="007A1568"/>
    <w:rsid w:val="007A4067"/>
    <w:rsid w:val="007C07BF"/>
    <w:rsid w:val="00802202"/>
    <w:rsid w:val="008145C4"/>
    <w:rsid w:val="00821F61"/>
    <w:rsid w:val="00832234"/>
    <w:rsid w:val="0085474A"/>
    <w:rsid w:val="0086027E"/>
    <w:rsid w:val="008840E7"/>
    <w:rsid w:val="00887A9F"/>
    <w:rsid w:val="008C2314"/>
    <w:rsid w:val="008D6FA1"/>
    <w:rsid w:val="008F5123"/>
    <w:rsid w:val="00911EB2"/>
    <w:rsid w:val="00915AAE"/>
    <w:rsid w:val="00937816"/>
    <w:rsid w:val="0095050A"/>
    <w:rsid w:val="00950584"/>
    <w:rsid w:val="009611D1"/>
    <w:rsid w:val="009625D0"/>
    <w:rsid w:val="00973D9E"/>
    <w:rsid w:val="00983CC0"/>
    <w:rsid w:val="009B4A88"/>
    <w:rsid w:val="009B6FCB"/>
    <w:rsid w:val="009B70C3"/>
    <w:rsid w:val="009F5B42"/>
    <w:rsid w:val="00A048CB"/>
    <w:rsid w:val="00A30DEB"/>
    <w:rsid w:val="00A32C72"/>
    <w:rsid w:val="00A42652"/>
    <w:rsid w:val="00A66B55"/>
    <w:rsid w:val="00A875BC"/>
    <w:rsid w:val="00A87835"/>
    <w:rsid w:val="00AC37A2"/>
    <w:rsid w:val="00AD64D9"/>
    <w:rsid w:val="00B019C7"/>
    <w:rsid w:val="00B075FC"/>
    <w:rsid w:val="00B21B9D"/>
    <w:rsid w:val="00B4689B"/>
    <w:rsid w:val="00BA6D64"/>
    <w:rsid w:val="00BC066F"/>
    <w:rsid w:val="00BF4CFB"/>
    <w:rsid w:val="00BF7EED"/>
    <w:rsid w:val="00C24F58"/>
    <w:rsid w:val="00C54F70"/>
    <w:rsid w:val="00C60A0B"/>
    <w:rsid w:val="00C933B6"/>
    <w:rsid w:val="00CA4F87"/>
    <w:rsid w:val="00CE738F"/>
    <w:rsid w:val="00CE7683"/>
    <w:rsid w:val="00D12C70"/>
    <w:rsid w:val="00D27727"/>
    <w:rsid w:val="00D50602"/>
    <w:rsid w:val="00D551CE"/>
    <w:rsid w:val="00D67974"/>
    <w:rsid w:val="00DA0FD4"/>
    <w:rsid w:val="00DD4750"/>
    <w:rsid w:val="00DD501F"/>
    <w:rsid w:val="00E16244"/>
    <w:rsid w:val="00E52793"/>
    <w:rsid w:val="00E663BE"/>
    <w:rsid w:val="00EA55A7"/>
    <w:rsid w:val="00EC78F7"/>
    <w:rsid w:val="00EC79F6"/>
    <w:rsid w:val="00ED3C9C"/>
    <w:rsid w:val="00F134BC"/>
    <w:rsid w:val="00F4781E"/>
    <w:rsid w:val="00FC69F8"/>
    <w:rsid w:val="00FD5B30"/>
    <w:rsid w:val="00FF599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4CFB"/>
    <w:rPr>
      <w:rFonts w:asciiTheme="majorBidi" w:hAnsiTheme="majorBidi"/>
    </w:rPr>
  </w:style>
  <w:style w:type="paragraph" w:styleId="Heading1">
    <w:name w:val="heading 1"/>
    <w:aliases w:val="S1"/>
    <w:basedOn w:val="Normal"/>
    <w:next w:val="Normal"/>
    <w:link w:val="Heading1Char"/>
    <w:autoRedefine/>
    <w:uiPriority w:val="9"/>
    <w:qFormat/>
    <w:rsid w:val="0001567A"/>
    <w:pPr>
      <w:keepNext/>
      <w:keepLines/>
      <w:numPr>
        <w:numId w:val="1"/>
      </w:numPr>
      <w:spacing w:before="480" w:after="240"/>
      <w:outlineLvl w:val="0"/>
    </w:pPr>
    <w:rPr>
      <w:rFonts w:eastAsiaTheme="majorEastAsia" w:cstheme="majorBidi"/>
      <w:b/>
      <w:bCs/>
      <w:sz w:val="28"/>
      <w:szCs w:val="24"/>
    </w:rPr>
  </w:style>
  <w:style w:type="paragraph" w:styleId="Heading2">
    <w:name w:val="heading 2"/>
    <w:aliases w:val="S2"/>
    <w:basedOn w:val="Normal"/>
    <w:next w:val="Normal"/>
    <w:link w:val="Heading2Char"/>
    <w:uiPriority w:val="9"/>
    <w:unhideWhenUsed/>
    <w:qFormat/>
    <w:rsid w:val="008145C4"/>
    <w:pPr>
      <w:keepNext/>
      <w:keepLines/>
      <w:numPr>
        <w:ilvl w:val="1"/>
        <w:numId w:val="1"/>
      </w:numPr>
      <w:spacing w:before="360" w:after="120"/>
      <w:ind w:left="864"/>
      <w:outlineLvl w:val="1"/>
    </w:pPr>
    <w:rPr>
      <w:rFonts w:eastAsiaTheme="majorEastAsia" w:cstheme="majorBidi"/>
      <w:b/>
      <w:bCs/>
      <w:sz w:val="24"/>
      <w:szCs w:val="26"/>
    </w:rPr>
  </w:style>
  <w:style w:type="paragraph" w:styleId="Heading3">
    <w:name w:val="heading 3"/>
    <w:aliases w:val="S3"/>
    <w:basedOn w:val="Normal"/>
    <w:next w:val="Normal"/>
    <w:link w:val="Heading3Char"/>
    <w:uiPriority w:val="9"/>
    <w:unhideWhenUsed/>
    <w:qFormat/>
    <w:rsid w:val="001370F9"/>
    <w:pPr>
      <w:keepNext/>
      <w:keepLines/>
      <w:numPr>
        <w:ilvl w:val="2"/>
        <w:numId w:val="1"/>
      </w:numPr>
      <w:spacing w:before="200" w:after="0"/>
      <w:ind w:left="1152"/>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6315E7"/>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6315E7"/>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6315E7"/>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315E7"/>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315E7"/>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6315E7"/>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S1 Char"/>
    <w:basedOn w:val="DefaultParagraphFont"/>
    <w:link w:val="Heading1"/>
    <w:uiPriority w:val="9"/>
    <w:rsid w:val="0001567A"/>
    <w:rPr>
      <w:rFonts w:asciiTheme="majorBidi" w:eastAsiaTheme="majorEastAsia" w:hAnsiTheme="majorBidi" w:cstheme="majorBidi"/>
      <w:b/>
      <w:bCs/>
      <w:sz w:val="28"/>
      <w:szCs w:val="24"/>
    </w:rPr>
  </w:style>
  <w:style w:type="character" w:customStyle="1" w:styleId="Heading2Char">
    <w:name w:val="Heading 2 Char"/>
    <w:aliases w:val="S2 Char"/>
    <w:basedOn w:val="DefaultParagraphFont"/>
    <w:link w:val="Heading2"/>
    <w:uiPriority w:val="9"/>
    <w:rsid w:val="008145C4"/>
    <w:rPr>
      <w:rFonts w:asciiTheme="majorBidi" w:eastAsiaTheme="majorEastAsia" w:hAnsiTheme="majorBidi" w:cstheme="majorBidi"/>
      <w:b/>
      <w:bCs/>
      <w:sz w:val="24"/>
      <w:szCs w:val="26"/>
    </w:rPr>
  </w:style>
  <w:style w:type="character" w:customStyle="1" w:styleId="Heading3Char">
    <w:name w:val="Heading 3 Char"/>
    <w:aliases w:val="S3 Char"/>
    <w:basedOn w:val="DefaultParagraphFont"/>
    <w:link w:val="Heading3"/>
    <w:uiPriority w:val="9"/>
    <w:rsid w:val="001370F9"/>
    <w:rPr>
      <w:rFonts w:asciiTheme="majorBidi" w:eastAsiaTheme="majorEastAsia" w:hAnsiTheme="majorBidi" w:cstheme="majorBidi"/>
      <w:b/>
      <w:bCs/>
    </w:rPr>
  </w:style>
  <w:style w:type="character" w:customStyle="1" w:styleId="Heading4Char">
    <w:name w:val="Heading 4 Char"/>
    <w:basedOn w:val="DefaultParagraphFont"/>
    <w:link w:val="Heading4"/>
    <w:uiPriority w:val="9"/>
    <w:semiHidden/>
    <w:rsid w:val="006315E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6315E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6315E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6315E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6315E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6315E7"/>
    <w:rPr>
      <w:rFonts w:asciiTheme="majorHAnsi" w:eastAsiaTheme="majorEastAsia" w:hAnsiTheme="majorHAnsi" w:cstheme="majorBidi"/>
      <w:i/>
      <w:iCs/>
      <w:color w:val="404040" w:themeColor="text1" w:themeTint="BF"/>
      <w:sz w:val="20"/>
      <w:szCs w:val="20"/>
    </w:rPr>
  </w:style>
  <w:style w:type="paragraph" w:customStyle="1" w:styleId="Style1">
    <w:name w:val="Style1"/>
    <w:basedOn w:val="Heading1"/>
    <w:autoRedefine/>
    <w:rsid w:val="006315E7"/>
    <w:pPr>
      <w:keepLines w:val="0"/>
      <w:widowControl w:val="0"/>
      <w:numPr>
        <w:numId w:val="2"/>
      </w:numPr>
      <w:suppressAutoHyphens/>
      <w:spacing w:before="240" w:after="60" w:line="240" w:lineRule="auto"/>
    </w:pPr>
    <w:rPr>
      <w:rFonts w:cs="Mangal"/>
      <w:kern w:val="32"/>
      <w:sz w:val="32"/>
      <w:szCs w:val="29"/>
      <w:lang w:eastAsia="hi-IN" w:bidi="hi-IN"/>
    </w:rPr>
  </w:style>
  <w:style w:type="paragraph" w:styleId="Title">
    <w:name w:val="Title"/>
    <w:basedOn w:val="Normal"/>
    <w:next w:val="Normal"/>
    <w:link w:val="TitleChar"/>
    <w:uiPriority w:val="10"/>
    <w:qFormat/>
    <w:rsid w:val="006315E7"/>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uiPriority w:val="10"/>
    <w:rsid w:val="006315E7"/>
    <w:rPr>
      <w:rFonts w:asciiTheme="majorHAnsi" w:eastAsiaTheme="majorEastAsia" w:hAnsiTheme="majorHAnsi" w:cstheme="majorBidi"/>
      <w:spacing w:val="5"/>
      <w:kern w:val="28"/>
      <w:sz w:val="52"/>
      <w:szCs w:val="52"/>
    </w:rPr>
  </w:style>
  <w:style w:type="paragraph" w:styleId="ListParagraph">
    <w:name w:val="List Paragraph"/>
    <w:basedOn w:val="Normal"/>
    <w:autoRedefine/>
    <w:uiPriority w:val="34"/>
    <w:qFormat/>
    <w:rsid w:val="00101EB1"/>
    <w:pPr>
      <w:numPr>
        <w:numId w:val="21"/>
      </w:numPr>
      <w:spacing w:after="480"/>
      <w:contextualSpacing/>
      <w:mirrorIndents/>
    </w:pPr>
  </w:style>
  <w:style w:type="paragraph" w:customStyle="1" w:styleId="l2">
    <w:name w:val="l2"/>
    <w:basedOn w:val="List"/>
    <w:qFormat/>
    <w:rsid w:val="00911EB2"/>
    <w:pPr>
      <w:numPr>
        <w:numId w:val="4"/>
      </w:numPr>
    </w:pPr>
    <w:rPr>
      <w:rFonts w:cstheme="majorBidi"/>
    </w:rPr>
  </w:style>
  <w:style w:type="paragraph" w:customStyle="1" w:styleId="list1">
    <w:name w:val="list1"/>
    <w:basedOn w:val="List"/>
    <w:qFormat/>
    <w:rsid w:val="00A32C72"/>
    <w:pPr>
      <w:numPr>
        <w:numId w:val="3"/>
      </w:numPr>
      <w:spacing w:before="120" w:after="240"/>
    </w:pPr>
  </w:style>
  <w:style w:type="paragraph" w:styleId="List20">
    <w:name w:val="List 2"/>
    <w:basedOn w:val="Normal"/>
    <w:uiPriority w:val="99"/>
    <w:semiHidden/>
    <w:unhideWhenUsed/>
    <w:rsid w:val="00911EB2"/>
    <w:pPr>
      <w:ind w:left="720" w:hanging="360"/>
      <w:contextualSpacing/>
    </w:pPr>
  </w:style>
  <w:style w:type="paragraph" w:styleId="List">
    <w:name w:val="List"/>
    <w:basedOn w:val="Normal"/>
    <w:uiPriority w:val="99"/>
    <w:semiHidden/>
    <w:unhideWhenUsed/>
    <w:rsid w:val="00911EB2"/>
    <w:pPr>
      <w:ind w:left="360" w:hanging="360"/>
      <w:contextualSpacing/>
    </w:pPr>
  </w:style>
  <w:style w:type="paragraph" w:customStyle="1" w:styleId="list2">
    <w:name w:val="list2"/>
    <w:basedOn w:val="list1"/>
    <w:qFormat/>
    <w:rsid w:val="00A32C72"/>
    <w:pPr>
      <w:numPr>
        <w:numId w:val="8"/>
      </w:numPr>
    </w:pPr>
  </w:style>
  <w:style w:type="paragraph" w:styleId="Caption">
    <w:name w:val="caption"/>
    <w:basedOn w:val="Normal"/>
    <w:next w:val="Normal"/>
    <w:unhideWhenUsed/>
    <w:qFormat/>
    <w:rsid w:val="00047413"/>
    <w:pPr>
      <w:keepNext/>
      <w:spacing w:line="240" w:lineRule="auto"/>
      <w:jc w:val="center"/>
    </w:pPr>
    <w:rPr>
      <w:b/>
      <w:bCs/>
      <w:sz w:val="18"/>
      <w:szCs w:val="18"/>
    </w:rPr>
  </w:style>
  <w:style w:type="paragraph" w:customStyle="1" w:styleId="eq">
    <w:name w:val="eq"/>
    <w:basedOn w:val="Normal"/>
    <w:next w:val="Normal"/>
    <w:qFormat/>
    <w:rsid w:val="001C2CCC"/>
    <w:pPr>
      <w:numPr>
        <w:numId w:val="13"/>
      </w:numPr>
      <w:ind w:left="720"/>
    </w:pPr>
  </w:style>
  <w:style w:type="character" w:styleId="PlaceholderText">
    <w:name w:val="Placeholder Text"/>
    <w:basedOn w:val="DefaultParagraphFont"/>
    <w:uiPriority w:val="99"/>
    <w:semiHidden/>
    <w:rsid w:val="001429E9"/>
    <w:rPr>
      <w:color w:val="808080"/>
    </w:rPr>
  </w:style>
  <w:style w:type="paragraph" w:styleId="BalloonText">
    <w:name w:val="Balloon Text"/>
    <w:basedOn w:val="Normal"/>
    <w:link w:val="BalloonTextChar"/>
    <w:uiPriority w:val="99"/>
    <w:semiHidden/>
    <w:unhideWhenUsed/>
    <w:rsid w:val="007A15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1568"/>
    <w:rPr>
      <w:rFonts w:ascii="Tahoma" w:hAnsi="Tahoma" w:cs="Tahoma"/>
      <w:sz w:val="16"/>
      <w:szCs w:val="16"/>
    </w:rPr>
  </w:style>
  <w:style w:type="character" w:customStyle="1" w:styleId="MTEquationSection">
    <w:name w:val="MTEquationSection"/>
    <w:basedOn w:val="DefaultParagraphFont"/>
    <w:rsid w:val="007A1568"/>
    <w:rPr>
      <w:vanish/>
      <w:color w:val="FF0000"/>
    </w:rPr>
  </w:style>
  <w:style w:type="paragraph" w:customStyle="1" w:styleId="MTDisplayEquation">
    <w:name w:val="MTDisplayEquation"/>
    <w:basedOn w:val="Normal"/>
    <w:next w:val="Normal"/>
    <w:link w:val="MTDisplayEquationChar"/>
    <w:rsid w:val="007A1568"/>
    <w:pPr>
      <w:tabs>
        <w:tab w:val="center" w:pos="4680"/>
        <w:tab w:val="right" w:pos="9360"/>
      </w:tabs>
    </w:pPr>
  </w:style>
  <w:style w:type="character" w:customStyle="1" w:styleId="MTDisplayEquationChar">
    <w:name w:val="MTDisplayEquation Char"/>
    <w:basedOn w:val="DefaultParagraphFont"/>
    <w:link w:val="MTDisplayEquation"/>
    <w:rsid w:val="007A1568"/>
    <w:rPr>
      <w:rFonts w:asciiTheme="majorBidi" w:hAnsiTheme="majorBidi"/>
    </w:rPr>
  </w:style>
  <w:style w:type="character" w:styleId="Hyperlink">
    <w:name w:val="Hyperlink"/>
    <w:basedOn w:val="DefaultParagraphFont"/>
    <w:uiPriority w:val="99"/>
    <w:unhideWhenUsed/>
    <w:rsid w:val="005042D7"/>
    <w:rPr>
      <w:color w:val="0000FF" w:themeColor="hyperlink"/>
      <w:u w:val="single"/>
    </w:rPr>
  </w:style>
  <w:style w:type="paragraph" w:styleId="Bibliography">
    <w:name w:val="Bibliography"/>
    <w:basedOn w:val="Normal"/>
    <w:next w:val="Normal"/>
    <w:uiPriority w:val="37"/>
    <w:unhideWhenUsed/>
    <w:rsid w:val="007335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4CFB"/>
    <w:rPr>
      <w:rFonts w:asciiTheme="majorBidi" w:hAnsiTheme="majorBidi"/>
    </w:rPr>
  </w:style>
  <w:style w:type="paragraph" w:styleId="Heading1">
    <w:name w:val="heading 1"/>
    <w:aliases w:val="S1"/>
    <w:basedOn w:val="Normal"/>
    <w:next w:val="Normal"/>
    <w:link w:val="Heading1Char"/>
    <w:autoRedefine/>
    <w:uiPriority w:val="9"/>
    <w:qFormat/>
    <w:rsid w:val="0001567A"/>
    <w:pPr>
      <w:keepNext/>
      <w:keepLines/>
      <w:numPr>
        <w:numId w:val="1"/>
      </w:numPr>
      <w:spacing w:before="480" w:after="240"/>
      <w:outlineLvl w:val="0"/>
    </w:pPr>
    <w:rPr>
      <w:rFonts w:eastAsiaTheme="majorEastAsia" w:cstheme="majorBidi"/>
      <w:b/>
      <w:bCs/>
      <w:sz w:val="28"/>
      <w:szCs w:val="24"/>
    </w:rPr>
  </w:style>
  <w:style w:type="paragraph" w:styleId="Heading2">
    <w:name w:val="heading 2"/>
    <w:aliases w:val="S2"/>
    <w:basedOn w:val="Normal"/>
    <w:next w:val="Normal"/>
    <w:link w:val="Heading2Char"/>
    <w:uiPriority w:val="9"/>
    <w:unhideWhenUsed/>
    <w:qFormat/>
    <w:rsid w:val="008145C4"/>
    <w:pPr>
      <w:keepNext/>
      <w:keepLines/>
      <w:numPr>
        <w:ilvl w:val="1"/>
        <w:numId w:val="1"/>
      </w:numPr>
      <w:spacing w:before="360" w:after="120"/>
      <w:ind w:left="864"/>
      <w:outlineLvl w:val="1"/>
    </w:pPr>
    <w:rPr>
      <w:rFonts w:eastAsiaTheme="majorEastAsia" w:cstheme="majorBidi"/>
      <w:b/>
      <w:bCs/>
      <w:sz w:val="24"/>
      <w:szCs w:val="26"/>
    </w:rPr>
  </w:style>
  <w:style w:type="paragraph" w:styleId="Heading3">
    <w:name w:val="heading 3"/>
    <w:aliases w:val="S3"/>
    <w:basedOn w:val="Normal"/>
    <w:next w:val="Normal"/>
    <w:link w:val="Heading3Char"/>
    <w:uiPriority w:val="9"/>
    <w:unhideWhenUsed/>
    <w:qFormat/>
    <w:rsid w:val="001370F9"/>
    <w:pPr>
      <w:keepNext/>
      <w:keepLines/>
      <w:numPr>
        <w:ilvl w:val="2"/>
        <w:numId w:val="1"/>
      </w:numPr>
      <w:spacing w:before="200" w:after="0"/>
      <w:ind w:left="1152"/>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6315E7"/>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6315E7"/>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6315E7"/>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315E7"/>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315E7"/>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6315E7"/>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S1 Char"/>
    <w:basedOn w:val="DefaultParagraphFont"/>
    <w:link w:val="Heading1"/>
    <w:uiPriority w:val="9"/>
    <w:rsid w:val="0001567A"/>
    <w:rPr>
      <w:rFonts w:asciiTheme="majorBidi" w:eastAsiaTheme="majorEastAsia" w:hAnsiTheme="majorBidi" w:cstheme="majorBidi"/>
      <w:b/>
      <w:bCs/>
      <w:sz w:val="28"/>
      <w:szCs w:val="24"/>
    </w:rPr>
  </w:style>
  <w:style w:type="character" w:customStyle="1" w:styleId="Heading2Char">
    <w:name w:val="Heading 2 Char"/>
    <w:aliases w:val="S2 Char"/>
    <w:basedOn w:val="DefaultParagraphFont"/>
    <w:link w:val="Heading2"/>
    <w:uiPriority w:val="9"/>
    <w:rsid w:val="008145C4"/>
    <w:rPr>
      <w:rFonts w:asciiTheme="majorBidi" w:eastAsiaTheme="majorEastAsia" w:hAnsiTheme="majorBidi" w:cstheme="majorBidi"/>
      <w:b/>
      <w:bCs/>
      <w:sz w:val="24"/>
      <w:szCs w:val="26"/>
    </w:rPr>
  </w:style>
  <w:style w:type="character" w:customStyle="1" w:styleId="Heading3Char">
    <w:name w:val="Heading 3 Char"/>
    <w:aliases w:val="S3 Char"/>
    <w:basedOn w:val="DefaultParagraphFont"/>
    <w:link w:val="Heading3"/>
    <w:uiPriority w:val="9"/>
    <w:rsid w:val="001370F9"/>
    <w:rPr>
      <w:rFonts w:asciiTheme="majorBidi" w:eastAsiaTheme="majorEastAsia" w:hAnsiTheme="majorBidi" w:cstheme="majorBidi"/>
      <w:b/>
      <w:bCs/>
    </w:rPr>
  </w:style>
  <w:style w:type="character" w:customStyle="1" w:styleId="Heading4Char">
    <w:name w:val="Heading 4 Char"/>
    <w:basedOn w:val="DefaultParagraphFont"/>
    <w:link w:val="Heading4"/>
    <w:uiPriority w:val="9"/>
    <w:semiHidden/>
    <w:rsid w:val="006315E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6315E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6315E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6315E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6315E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6315E7"/>
    <w:rPr>
      <w:rFonts w:asciiTheme="majorHAnsi" w:eastAsiaTheme="majorEastAsia" w:hAnsiTheme="majorHAnsi" w:cstheme="majorBidi"/>
      <w:i/>
      <w:iCs/>
      <w:color w:val="404040" w:themeColor="text1" w:themeTint="BF"/>
      <w:sz w:val="20"/>
      <w:szCs w:val="20"/>
    </w:rPr>
  </w:style>
  <w:style w:type="paragraph" w:customStyle="1" w:styleId="Style1">
    <w:name w:val="Style1"/>
    <w:basedOn w:val="Heading1"/>
    <w:autoRedefine/>
    <w:rsid w:val="006315E7"/>
    <w:pPr>
      <w:keepLines w:val="0"/>
      <w:widowControl w:val="0"/>
      <w:numPr>
        <w:numId w:val="2"/>
      </w:numPr>
      <w:suppressAutoHyphens/>
      <w:spacing w:before="240" w:after="60" w:line="240" w:lineRule="auto"/>
    </w:pPr>
    <w:rPr>
      <w:rFonts w:cs="Mangal"/>
      <w:kern w:val="32"/>
      <w:sz w:val="32"/>
      <w:szCs w:val="29"/>
      <w:lang w:eastAsia="hi-IN" w:bidi="hi-IN"/>
    </w:rPr>
  </w:style>
  <w:style w:type="paragraph" w:styleId="Title">
    <w:name w:val="Title"/>
    <w:basedOn w:val="Normal"/>
    <w:next w:val="Normal"/>
    <w:link w:val="TitleChar"/>
    <w:uiPriority w:val="10"/>
    <w:qFormat/>
    <w:rsid w:val="006315E7"/>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uiPriority w:val="10"/>
    <w:rsid w:val="006315E7"/>
    <w:rPr>
      <w:rFonts w:asciiTheme="majorHAnsi" w:eastAsiaTheme="majorEastAsia" w:hAnsiTheme="majorHAnsi" w:cstheme="majorBidi"/>
      <w:spacing w:val="5"/>
      <w:kern w:val="28"/>
      <w:sz w:val="52"/>
      <w:szCs w:val="52"/>
    </w:rPr>
  </w:style>
  <w:style w:type="paragraph" w:styleId="ListParagraph">
    <w:name w:val="List Paragraph"/>
    <w:basedOn w:val="Normal"/>
    <w:autoRedefine/>
    <w:uiPriority w:val="34"/>
    <w:qFormat/>
    <w:rsid w:val="00101EB1"/>
    <w:pPr>
      <w:numPr>
        <w:numId w:val="21"/>
      </w:numPr>
      <w:spacing w:after="480"/>
      <w:contextualSpacing/>
      <w:mirrorIndents/>
    </w:pPr>
  </w:style>
  <w:style w:type="paragraph" w:customStyle="1" w:styleId="l2">
    <w:name w:val="l2"/>
    <w:basedOn w:val="List"/>
    <w:qFormat/>
    <w:rsid w:val="00911EB2"/>
    <w:pPr>
      <w:numPr>
        <w:numId w:val="4"/>
      </w:numPr>
    </w:pPr>
    <w:rPr>
      <w:rFonts w:cstheme="majorBidi"/>
    </w:rPr>
  </w:style>
  <w:style w:type="paragraph" w:customStyle="1" w:styleId="list1">
    <w:name w:val="list1"/>
    <w:basedOn w:val="List"/>
    <w:qFormat/>
    <w:rsid w:val="00A32C72"/>
    <w:pPr>
      <w:numPr>
        <w:numId w:val="3"/>
      </w:numPr>
      <w:spacing w:before="120" w:after="240"/>
    </w:pPr>
  </w:style>
  <w:style w:type="paragraph" w:styleId="List20">
    <w:name w:val="List 2"/>
    <w:basedOn w:val="Normal"/>
    <w:uiPriority w:val="99"/>
    <w:semiHidden/>
    <w:unhideWhenUsed/>
    <w:rsid w:val="00911EB2"/>
    <w:pPr>
      <w:ind w:left="720" w:hanging="360"/>
      <w:contextualSpacing/>
    </w:pPr>
  </w:style>
  <w:style w:type="paragraph" w:styleId="List">
    <w:name w:val="List"/>
    <w:basedOn w:val="Normal"/>
    <w:uiPriority w:val="99"/>
    <w:semiHidden/>
    <w:unhideWhenUsed/>
    <w:rsid w:val="00911EB2"/>
    <w:pPr>
      <w:ind w:left="360" w:hanging="360"/>
      <w:contextualSpacing/>
    </w:pPr>
  </w:style>
  <w:style w:type="paragraph" w:customStyle="1" w:styleId="list2">
    <w:name w:val="list2"/>
    <w:basedOn w:val="list1"/>
    <w:qFormat/>
    <w:rsid w:val="00A32C72"/>
    <w:pPr>
      <w:numPr>
        <w:numId w:val="8"/>
      </w:numPr>
    </w:pPr>
  </w:style>
  <w:style w:type="paragraph" w:styleId="Caption">
    <w:name w:val="caption"/>
    <w:basedOn w:val="Normal"/>
    <w:next w:val="Normal"/>
    <w:unhideWhenUsed/>
    <w:qFormat/>
    <w:rsid w:val="00047413"/>
    <w:pPr>
      <w:keepNext/>
      <w:spacing w:line="240" w:lineRule="auto"/>
      <w:jc w:val="center"/>
    </w:pPr>
    <w:rPr>
      <w:b/>
      <w:bCs/>
      <w:sz w:val="18"/>
      <w:szCs w:val="18"/>
    </w:rPr>
  </w:style>
  <w:style w:type="paragraph" w:customStyle="1" w:styleId="eq">
    <w:name w:val="eq"/>
    <w:basedOn w:val="Normal"/>
    <w:next w:val="Normal"/>
    <w:qFormat/>
    <w:rsid w:val="001C2CCC"/>
    <w:pPr>
      <w:numPr>
        <w:numId w:val="13"/>
      </w:numPr>
      <w:ind w:left="720"/>
    </w:pPr>
  </w:style>
  <w:style w:type="character" w:styleId="PlaceholderText">
    <w:name w:val="Placeholder Text"/>
    <w:basedOn w:val="DefaultParagraphFont"/>
    <w:uiPriority w:val="99"/>
    <w:semiHidden/>
    <w:rsid w:val="001429E9"/>
    <w:rPr>
      <w:color w:val="808080"/>
    </w:rPr>
  </w:style>
  <w:style w:type="paragraph" w:styleId="BalloonText">
    <w:name w:val="Balloon Text"/>
    <w:basedOn w:val="Normal"/>
    <w:link w:val="BalloonTextChar"/>
    <w:uiPriority w:val="99"/>
    <w:semiHidden/>
    <w:unhideWhenUsed/>
    <w:rsid w:val="007A15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1568"/>
    <w:rPr>
      <w:rFonts w:ascii="Tahoma" w:hAnsi="Tahoma" w:cs="Tahoma"/>
      <w:sz w:val="16"/>
      <w:szCs w:val="16"/>
    </w:rPr>
  </w:style>
  <w:style w:type="character" w:customStyle="1" w:styleId="MTEquationSection">
    <w:name w:val="MTEquationSection"/>
    <w:basedOn w:val="DefaultParagraphFont"/>
    <w:rsid w:val="007A1568"/>
    <w:rPr>
      <w:vanish/>
      <w:color w:val="FF0000"/>
    </w:rPr>
  </w:style>
  <w:style w:type="paragraph" w:customStyle="1" w:styleId="MTDisplayEquation">
    <w:name w:val="MTDisplayEquation"/>
    <w:basedOn w:val="Normal"/>
    <w:next w:val="Normal"/>
    <w:link w:val="MTDisplayEquationChar"/>
    <w:rsid w:val="007A1568"/>
    <w:pPr>
      <w:tabs>
        <w:tab w:val="center" w:pos="4680"/>
        <w:tab w:val="right" w:pos="9360"/>
      </w:tabs>
    </w:pPr>
  </w:style>
  <w:style w:type="character" w:customStyle="1" w:styleId="MTDisplayEquationChar">
    <w:name w:val="MTDisplayEquation Char"/>
    <w:basedOn w:val="DefaultParagraphFont"/>
    <w:link w:val="MTDisplayEquation"/>
    <w:rsid w:val="007A1568"/>
    <w:rPr>
      <w:rFonts w:asciiTheme="majorBidi" w:hAnsiTheme="majorBidi"/>
    </w:rPr>
  </w:style>
  <w:style w:type="character" w:styleId="Hyperlink">
    <w:name w:val="Hyperlink"/>
    <w:basedOn w:val="DefaultParagraphFont"/>
    <w:uiPriority w:val="99"/>
    <w:unhideWhenUsed/>
    <w:rsid w:val="005042D7"/>
    <w:rPr>
      <w:color w:val="0000FF" w:themeColor="hyperlink"/>
      <w:u w:val="single"/>
    </w:rPr>
  </w:style>
  <w:style w:type="paragraph" w:styleId="Bibliography">
    <w:name w:val="Bibliography"/>
    <w:basedOn w:val="Normal"/>
    <w:next w:val="Normal"/>
    <w:uiPriority w:val="37"/>
    <w:unhideWhenUsed/>
    <w:rsid w:val="007335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jpg"/><Relationship Id="rId21" Type="http://schemas.openxmlformats.org/officeDocument/2006/relationships/package" Target="embeddings/Microsoft_Excel_Worksheet8.xlsx"/><Relationship Id="rId34" Type="http://schemas.openxmlformats.org/officeDocument/2006/relationships/image" Target="media/image13.wmf"/><Relationship Id="rId42" Type="http://schemas.openxmlformats.org/officeDocument/2006/relationships/image" Target="media/image16.emf"/><Relationship Id="rId47" Type="http://schemas.openxmlformats.org/officeDocument/2006/relationships/package" Target="embeddings/Microsoft_Excel_Worksheet20.xlsx"/><Relationship Id="rId50" Type="http://schemas.openxmlformats.org/officeDocument/2006/relationships/package" Target="embeddings/Microsoft_Excel_Worksheet22.xlsx"/><Relationship Id="rId55" Type="http://schemas.openxmlformats.org/officeDocument/2006/relationships/image" Target="media/image21.wmf"/><Relationship Id="rId63" Type="http://schemas.openxmlformats.org/officeDocument/2006/relationships/image" Target="media/image25.wmf"/><Relationship Id="rId68" Type="http://schemas.openxmlformats.org/officeDocument/2006/relationships/oleObject" Target="embeddings/oleObject12.bin"/><Relationship Id="rId76" Type="http://schemas.openxmlformats.org/officeDocument/2006/relationships/oleObject" Target="embeddings/oleObject16.bin"/><Relationship Id="rId84" Type="http://schemas.openxmlformats.org/officeDocument/2006/relationships/oleObject" Target="embeddings/oleObject20.bin"/><Relationship Id="rId89" Type="http://schemas.openxmlformats.org/officeDocument/2006/relationships/image" Target="media/image38.wmf"/><Relationship Id="rId97" Type="http://schemas.openxmlformats.org/officeDocument/2006/relationships/package" Target="embeddings/Microsoft_Excel_Worksheet24.xlsx"/><Relationship Id="rId7" Type="http://schemas.openxmlformats.org/officeDocument/2006/relationships/hyperlink" Target="mailto:Amir.harati@gmail.com" TargetMode="External"/><Relationship Id="rId71" Type="http://schemas.openxmlformats.org/officeDocument/2006/relationships/image" Target="media/image29.wmf"/><Relationship Id="rId92" Type="http://schemas.openxmlformats.org/officeDocument/2006/relationships/oleObject" Target="embeddings/oleObject24.bin"/><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package" Target="embeddings/Microsoft_Excel_Worksheet12.xlsx"/><Relationship Id="rId11" Type="http://schemas.openxmlformats.org/officeDocument/2006/relationships/package" Target="embeddings/Microsoft_Excel_Worksheet1.xlsx"/><Relationship Id="rId24" Type="http://schemas.openxmlformats.org/officeDocument/2006/relationships/package" Target="embeddings/Microsoft_Excel_Worksheet9.xlsx"/><Relationship Id="rId32" Type="http://schemas.openxmlformats.org/officeDocument/2006/relationships/image" Target="media/image12.wmf"/><Relationship Id="rId37" Type="http://schemas.openxmlformats.org/officeDocument/2006/relationships/package" Target="embeddings/Microsoft_Excel_Worksheet13.xlsx"/><Relationship Id="rId40" Type="http://schemas.openxmlformats.org/officeDocument/2006/relationships/package" Target="embeddings/Microsoft_Excel_Worksheet15.xlsx"/><Relationship Id="rId45" Type="http://schemas.openxmlformats.org/officeDocument/2006/relationships/image" Target="media/image17.emf"/><Relationship Id="rId53" Type="http://schemas.openxmlformats.org/officeDocument/2006/relationships/image" Target="media/image20.wmf"/><Relationship Id="rId58" Type="http://schemas.openxmlformats.org/officeDocument/2006/relationships/oleObject" Target="embeddings/oleObject7.bin"/><Relationship Id="rId66" Type="http://schemas.openxmlformats.org/officeDocument/2006/relationships/oleObject" Target="embeddings/oleObject11.bin"/><Relationship Id="rId74" Type="http://schemas.openxmlformats.org/officeDocument/2006/relationships/oleObject" Target="embeddings/oleObject15.bin"/><Relationship Id="rId79" Type="http://schemas.openxmlformats.org/officeDocument/2006/relationships/image" Target="media/image33.wmf"/><Relationship Id="rId87" Type="http://schemas.openxmlformats.org/officeDocument/2006/relationships/image" Target="media/image37.wmf"/><Relationship Id="rId5" Type="http://schemas.openxmlformats.org/officeDocument/2006/relationships/settings" Target="settings.xml"/><Relationship Id="rId61" Type="http://schemas.openxmlformats.org/officeDocument/2006/relationships/image" Target="media/image24.wmf"/><Relationship Id="rId82" Type="http://schemas.openxmlformats.org/officeDocument/2006/relationships/oleObject" Target="embeddings/oleObject19.bin"/><Relationship Id="rId90" Type="http://schemas.openxmlformats.org/officeDocument/2006/relationships/oleObject" Target="embeddings/oleObject23.bin"/><Relationship Id="rId95" Type="http://schemas.openxmlformats.org/officeDocument/2006/relationships/image" Target="media/image41.emf"/><Relationship Id="rId19" Type="http://schemas.openxmlformats.org/officeDocument/2006/relationships/image" Target="media/image6.emf"/><Relationship Id="rId14" Type="http://schemas.openxmlformats.org/officeDocument/2006/relationships/package" Target="embeddings/Microsoft_Excel_Worksheet3.xlsx"/><Relationship Id="rId22" Type="http://schemas.openxmlformats.org/officeDocument/2006/relationships/image" Target="media/image7.jpeg"/><Relationship Id="rId27" Type="http://schemas.openxmlformats.org/officeDocument/2006/relationships/image" Target="media/image10.emf"/><Relationship Id="rId30" Type="http://schemas.openxmlformats.org/officeDocument/2006/relationships/image" Target="media/image11.wmf"/><Relationship Id="rId35" Type="http://schemas.openxmlformats.org/officeDocument/2006/relationships/oleObject" Target="embeddings/oleObject3.bin"/><Relationship Id="rId43" Type="http://schemas.openxmlformats.org/officeDocument/2006/relationships/package" Target="embeddings/Microsoft_Excel_Worksheet17.xlsx"/><Relationship Id="rId48" Type="http://schemas.openxmlformats.org/officeDocument/2006/relationships/image" Target="media/image18.emf"/><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image" Target="media/image42.jpg"/><Relationship Id="rId3" Type="http://schemas.openxmlformats.org/officeDocument/2006/relationships/styles" Target="styles.xml"/><Relationship Id="rId12" Type="http://schemas.openxmlformats.org/officeDocument/2006/relationships/package" Target="embeddings/Microsoft_Excel_Worksheet2.xlsx"/><Relationship Id="rId17" Type="http://schemas.openxmlformats.org/officeDocument/2006/relationships/package" Target="embeddings/Microsoft_Excel_Worksheet5.xlsx"/><Relationship Id="rId25" Type="http://schemas.openxmlformats.org/officeDocument/2006/relationships/package" Target="embeddings/Microsoft_Excel_Worksheet10.xlsx"/><Relationship Id="rId33" Type="http://schemas.openxmlformats.org/officeDocument/2006/relationships/oleObject" Target="embeddings/oleObject2.bin"/><Relationship Id="rId38" Type="http://schemas.openxmlformats.org/officeDocument/2006/relationships/package" Target="embeddings/Microsoft_Excel_Worksheet14.xlsx"/><Relationship Id="rId46" Type="http://schemas.openxmlformats.org/officeDocument/2006/relationships/package" Target="embeddings/Microsoft_Excel_Worksheet19.xlsx"/><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package" Target="embeddings/Microsoft_Excel_Worksheet7.xlsx"/><Relationship Id="rId41" Type="http://schemas.openxmlformats.org/officeDocument/2006/relationships/package" Target="embeddings/Microsoft_Excel_Worksheet16.xlsx"/><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22.bin"/><Relationship Id="rId91" Type="http://schemas.openxmlformats.org/officeDocument/2006/relationships/image" Target="media/image39.wmf"/><Relationship Id="rId96" Type="http://schemas.openxmlformats.org/officeDocument/2006/relationships/package" Target="embeddings/Microsoft_Excel_Worksheet23.xlsx"/><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Excel_Worksheet4.xlsx"/><Relationship Id="rId23" Type="http://schemas.openxmlformats.org/officeDocument/2006/relationships/image" Target="media/image8.emf"/><Relationship Id="rId28" Type="http://schemas.openxmlformats.org/officeDocument/2006/relationships/package" Target="embeddings/Microsoft_Excel_Worksheet11.xlsx"/><Relationship Id="rId36" Type="http://schemas.openxmlformats.org/officeDocument/2006/relationships/image" Target="media/image14.emf"/><Relationship Id="rId49" Type="http://schemas.openxmlformats.org/officeDocument/2006/relationships/package" Target="embeddings/Microsoft_Excel_Worksheet21.xlsx"/><Relationship Id="rId57" Type="http://schemas.openxmlformats.org/officeDocument/2006/relationships/image" Target="media/image22.wmf"/><Relationship Id="rId10" Type="http://schemas.openxmlformats.org/officeDocument/2006/relationships/image" Target="media/image3.emf"/><Relationship Id="rId31" Type="http://schemas.openxmlformats.org/officeDocument/2006/relationships/oleObject" Target="embeddings/oleObject1.bin"/><Relationship Id="rId44" Type="http://schemas.openxmlformats.org/officeDocument/2006/relationships/package" Target="embeddings/Microsoft_Excel_Worksheet18.xlsx"/><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17.bin"/><Relationship Id="rId81" Type="http://schemas.openxmlformats.org/officeDocument/2006/relationships/image" Target="media/image34.wmf"/><Relationship Id="rId86" Type="http://schemas.openxmlformats.org/officeDocument/2006/relationships/oleObject" Target="embeddings/oleObject21.bin"/><Relationship Id="rId94" Type="http://schemas.openxmlformats.org/officeDocument/2006/relationships/oleObject" Target="embeddings/oleObject25.bin"/><Relationship Id="rId99" Type="http://schemas.openxmlformats.org/officeDocument/2006/relationships/hyperlink" Target="http://www.nist.gov/speech/tools" TargetMode="External"/><Relationship Id="rId10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jpg"/><Relationship Id="rId13" Type="http://schemas.openxmlformats.org/officeDocument/2006/relationships/image" Target="media/image4.emf"/><Relationship Id="rId18" Type="http://schemas.openxmlformats.org/officeDocument/2006/relationships/package" Target="embeddings/Microsoft_Excel_Worksheet6.xlsx"/><Relationship Id="rId39" Type="http://schemas.openxmlformats.org/officeDocument/2006/relationships/image" Target="media/image1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w="9525">
          <a:noFill/>
          <a:miter lim="800000"/>
          <a:headEnd/>
          <a:tailEnd/>
        </a:ln>
      </a:spPr>
      <a:bodyPr rot="0" vert="horz" wrap="square" lIns="91440" tIns="45720" rIns="91440" bIns="45720" anchor="t" anchorCtr="0">
        <a:no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_Reference.XSL" StyleName="IEEE - Reference Order">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90888873-1297-4213-87AD-3908A34CEFAA}</b:Guid>
    <b:Title>A new particle swarm optimiser for linearly constrained optimisation</b:Title>
    <b:Author>
      <b:Author>
        <b:NameList>
          <b:Person>
            <b:Last>Engelbrecht</b:Last>
            <b:First>U.</b:First>
            <b:Middle>Paquet and A. P.</b:Middle>
          </b:Person>
        </b:NameList>
      </b:Author>
    </b:Author>
    <b:Pages>227-233</b:Pages>
    <b:Year>December 2003</b:Year>
    <b:ConferenceName>Proceedings of the IEEE Congress on Evolutionary Computation, CEC 2003</b:ConferenceName>
    <b:City>Canberra-Australia</b:City>
    <b:Volume>1</b:Volume>
    <b:RefOrder>16</b:RefOrder>
  </b:Source>
  <b:Source>
    <b:Tag>nex</b:Tag>
    <b:SourceType>InternetSite</b:SourceType>
    <b:Guid>{EB55BE20-3191-4F7E-9C82-F507171CF602}</b:Guid>
    <b:Author>
      <b:Author>
        <b:NameList>
          <b:Person>
            <b:Last>nexidia</b:Last>
          </b:Person>
        </b:NameList>
      </b:Author>
    </b:Author>
    <b:InternetSiteTitle>http://www.nexidia.com/technology/phonetic_search_technology</b:InternetSiteTitle>
    <b:RefOrder>5</b:RefOrder>
  </b:Source>
  <b:Source>
    <b:Tag>ami2</b:Tag>
    <b:SourceType>ConferenceProceedings</b:SourceType>
    <b:Guid>{553C49D7-C756-49A5-804B-066C32FAC0B0}</b:Guid>
    <b:Title>Assessing Search Term Strength in Spoken Term Detection</b:Title>
    <b:Author>
      <b:Author>
        <b:NameList>
          <b:Person>
            <b:Last>Picone</b:Last>
            <b:First>A.</b:First>
            <b:Middle>Harati and J.</b:Middle>
          </b:Person>
        </b:NameList>
      </b:Author>
    </b:Author>
    <b:Year>August 2012</b:Year>
    <b:ConferenceName>submitted to the IEEE Statistical Signal Processing Workshop(SSP'12)</b:ConferenceName>
    <b:City>Michigan, USA</b:City>
    <b:RefOrder>1</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edi</b:Tag>
    <b:SourceType>JournalArticle</b:SourceType>
    <b:Guid>{83CC6BA5-C334-434E-B461-F4CCFD0E4297}</b:Guid>
    <b:Title>The String-to-String correction problem</b:Title>
    <b:Author>
      <b:Author>
        <b:NameList>
          <b:Person>
            <b:Last>Fischer</b:Last>
            <b:First>R.</b:First>
            <b:Middle>Wagner and M.</b:Middle>
          </b:Person>
        </b:NameList>
      </b:Author>
    </b:Author>
    <b:Pages>168–173</b:Pages>
    <b:Year>1974</b:Year>
    <b:JournalName>ACM</b:JournalName>
    <b:Month>January </b:Month>
    <b:Volume>21</b:Volume>
    <b:Issue>1</b:Issue>
    <b:RefOrder>9</b:RefOrder>
  </b:Source>
  <b:Source>
    <b:Tag>seq</b:Tag>
    <b:SourceType>BookSection</b:SourceType>
    <b:Guid>{4701ADC3-F849-4E01-B5B7-26C180D2C5DF}</b:Guid>
    <b:Title>A comparative evaluation of sequential feature selection algorithms</b:Title>
    <b:Pages>199-206</b:Pages>
    <b:Year>1996</b:Year>
    <b:Author>
      <b:Author>
        <b:NameList>
          <b:Person>
            <b:Last>David W. Aha</b:Last>
            <b:First>Richard</b:First>
            <b:Middle>L. Bankert</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
    <b:Tag>scl</b:Tag>
    <b:SourceType>InternetSite</b:SourceType>
    <b:Guid>{D05877E1-A9CB-44EA-BFE7-09333BDD37E1}</b:Guid>
    <b:InternetSiteTitle>http://www.itl.nist.gov/iad/mig/tests/rt/2002/software.htm</b:InternetSiteTitle>
    <b:Author>
      <b:Author>
        <b:Corporate>NIST</b:Corporate>
      </b:Author>
    </b:Author>
    <b:RefOrder>6</b:RefOrder>
  </b:Source>
  <b:Source>
    <b:Tag>fix</b:Tag>
    <b:SourceType>ConferenceProceedings</b:SourceType>
    <b:Guid>{349EEF6E-FCB8-4540-B929-297EDCB164F0}</b:Guid>
    <b:Title>Fixed-Size Kernel Logistic Regression for Phoneme Classification</b:Title>
    <b:Author>
      <b:Author>
        <b:NameList>
          <b:Person>
            <b:Last>P. Karsmakers</b:Last>
            <b:First>K.</b:First>
            <b:Middle>Pelckmans, J.A.K. Suykens, and H.V. Hamme</b:Middle>
          </b:Person>
        </b:NameList>
      </b:Author>
    </b:Author>
    <b:Pages>78-81</b:Pages>
    <b:Year>2007</b:Year>
    <b:ConferenceName>Proceedings of INTERSPEECH</b:ConferenceName>
    <b:City>Antwerp Belgium</b:City>
    <b:RefOrder>8</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SWB</b:Tag>
    <b:SourceType>ConferenceProceedings</b:SourceType>
    <b:Guid>{7EAD97FC-0E4C-424C-8D38-B65E9FBAFCE8}</b:Guid>
    <b:InternetSiteTitle>SWITCHBOARD: telephone speech corpus for research and development</b:InternetSiteTitle>
    <b:Author>
      <b:Author>
        <b:NameList>
          <b:Person>
            <b:Last>J. J. Godfrey</b:Last>
            <b:First>E.</b:First>
            <b:Middle>C. Holliman, J. Mcdaniel</b:Middle>
          </b:Person>
        </b:NameList>
      </b:Author>
    </b:Author>
    <b:Year>March 1992</b:Year>
    <b:Title>SWITCHBOARD: telephone speech corpus for research and development</b:Title>
    <b:Pages>517-520</b:Pages>
    <b:ConferenceName>Proceding of  IEEE International Conference on Acoustics, Speech, and Signal Processing (ICASSP) </b:ConferenceName>
    <b:City>San Francisco, California, USA</b:City>
    <b:RefOrder>7</b:RefOrder>
  </b:Source>
  <b:Source>
    <b:Tag>bbn</b:Tag>
    <b:SourceType>InternetSite</b:SourceType>
    <b:Guid>{31B9DAEC-07EB-4A79-BABF-85173CCA2D22}</b:Guid>
    <b:InternetSiteTitle>http://www.bbn.com/</b:InternetSiteTitle>
    <b:RefOrder>2</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let</b:Tag>
    <b:SourceType>Report</b:SourceType>
    <b:Guid>{1229AEC3-FB15-433E-ABE4-65F4D8E5EA03}</b:Guid>
    <b:Title>Automatic Translation of English Text to Phonetics by Means of Letter-to-Sound Rules</b:Title>
    <b:Author>
      <b:Author>
        <b:NameList>
          <b:Person>
            <b:Last>al.</b:Last>
            <b:First>H.S.</b:First>
            <b:Middle>Elovitz et</b:Middle>
          </b:Person>
        </b:NameList>
      </b:Author>
    </b:Author>
    <b:Year>1976</b:Year>
    <b:City>Washington, DC</b:City>
    <b:Institution>Naval Research Laboratory</b:Institution>
    <b:StandardNumber>NRL Report 7948</b:StandardNumber>
    <b:RefOrder>10</b:RefOrder>
  </b:Source>
  <b:Source>
    <b:Tag>mil</b:Tag>
    <b:SourceType>ConferenceProceedings</b:SourceType>
    <b:Guid>{809AEA8F-22C8-4A4A-BF73-B09207EF2E48}</b:Guid>
    <b:Author>
      <b:Author>
        <b:NameList>
          <b:Person>
            <b:Last>al.</b:Last>
            <b:First>D.</b:First>
            <b:Middle>Miller et</b:Middle>
          </b:Person>
        </b:NameList>
      </b:Author>
    </b:Author>
    <b:Title>Rapid and Accurate Spoken Term Detection</b:Title>
    <b:Pages>314-317</b:Pages>
    <b:Year>September 2007</b:Year>
    <b:ConferenceName>Proceedings of INTERSPEECH</b:ConferenceName>
    <b:City>Antwerp, Belgium</b:City>
    <b:RefOrder>4</b:RefOrder>
  </b:Source>
  <b:Source>
    <b:Tag>std1</b:Tag>
    <b:SourceType>ConferenceProceedings</b:SourceType>
    <b:Guid>{9680CBD4-DF24-455F-88E4-F77F0A4091AF}</b:Guid>
    <b:Title>Results of the 2006 spoken term detection evaluation</b:Title>
    <b:Author>
      <b:Author>
        <b:NameList>
          <b:Person>
            <b:Last>al</b:Last>
            <b:First>J.</b:First>
            <b:Middle>G. Fiscus et</b:Middle>
          </b:Person>
        </b:NameList>
      </b:Author>
    </b:Author>
    <b:Pages>45-50</b:Pages>
    <b:Year>July 2007</b:Year>
    <b:ConferenceName>Procedinigs of  Workshop Searching Spont. Conv. Speech</b:ConferenceName>
    <b:City>Amsterdam, NL</b:City>
    <b:RefOrder>3</b:RefOrder>
  </b:Source>
</b:Sources>
</file>

<file path=customXml/itemProps1.xml><?xml version="1.0" encoding="utf-8"?>
<ds:datastoreItem xmlns:ds="http://schemas.openxmlformats.org/officeDocument/2006/customXml" ds:itemID="{5FE646AC-CB6D-4DA1-9A20-130A90204A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51</TotalTime>
  <Pages>17</Pages>
  <Words>5350</Words>
  <Characters>30498</Characters>
  <Application>Microsoft Office Word</Application>
  <DocSecurity>0</DocSecurity>
  <Lines>254</Lines>
  <Paragraphs>71</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35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ir</dc:creator>
  <cp:lastModifiedBy>amir</cp:lastModifiedBy>
  <cp:revision>88</cp:revision>
  <dcterms:created xsi:type="dcterms:W3CDTF">2012-01-31T00:12:00Z</dcterms:created>
  <dcterms:modified xsi:type="dcterms:W3CDTF">2012-02-12T0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